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16206" w:rsidRPr="003D48C7" w:rsidRDefault="00616206" w:rsidP="00616206">
      <w:pPr>
        <w:jc w:val="center"/>
        <w:rPr>
          <w:rFonts w:ascii="华文中宋" w:eastAsia="华文中宋" w:hAnsi="华文中宋"/>
          <w:color w:val="000000"/>
          <w:sz w:val="28"/>
        </w:rPr>
      </w:pPr>
      <w:r w:rsidRPr="003D48C7">
        <w:rPr>
          <w:rFonts w:ascii="楷体_GB2312" w:eastAsia="楷体_GB2312" w:hint="eastAsia"/>
          <w:b/>
          <w:color w:val="000000"/>
          <w:sz w:val="30"/>
        </w:rPr>
        <w:t>北京邮电大学20</w:t>
      </w:r>
      <w:r>
        <w:rPr>
          <w:rFonts w:ascii="楷体_GB2312" w:eastAsia="楷体_GB2312" w:hint="eastAsia"/>
          <w:b/>
          <w:color w:val="000000"/>
          <w:sz w:val="30"/>
        </w:rPr>
        <w:t>1</w:t>
      </w:r>
      <w:r w:rsidR="00A0160E">
        <w:rPr>
          <w:rFonts w:ascii="楷体_GB2312" w:eastAsia="楷体_GB2312" w:hint="eastAsia"/>
          <w:b/>
          <w:color w:val="000000"/>
          <w:sz w:val="30"/>
        </w:rPr>
        <w:t>6</w:t>
      </w:r>
      <w:r w:rsidRPr="003D48C7">
        <w:rPr>
          <w:rFonts w:ascii="楷体_GB2312" w:eastAsia="楷体_GB2312" w:hint="eastAsia"/>
          <w:b/>
          <w:color w:val="000000"/>
          <w:sz w:val="30"/>
        </w:rPr>
        <w:t>——201</w:t>
      </w:r>
      <w:r w:rsidR="00A0160E">
        <w:rPr>
          <w:rFonts w:ascii="楷体_GB2312" w:eastAsia="楷体_GB2312" w:hint="eastAsia"/>
          <w:b/>
          <w:color w:val="000000"/>
          <w:sz w:val="30"/>
        </w:rPr>
        <w:t>7</w:t>
      </w:r>
      <w:r w:rsidRPr="003D48C7">
        <w:rPr>
          <w:rFonts w:ascii="楷体_GB2312" w:eastAsia="楷体_GB2312" w:hint="eastAsia"/>
          <w:b/>
          <w:color w:val="000000"/>
          <w:sz w:val="30"/>
        </w:rPr>
        <w:t>学年第一学期</w:t>
      </w:r>
    </w:p>
    <w:p w:rsidR="00616206" w:rsidRPr="003D48C7" w:rsidRDefault="00616206" w:rsidP="00616206">
      <w:pPr>
        <w:spacing w:line="720" w:lineRule="auto"/>
        <w:ind w:left="120" w:firstLineChars="1" w:firstLine="3"/>
        <w:jc w:val="center"/>
        <w:rPr>
          <w:rFonts w:ascii="宋体" w:hAnsi="宋体"/>
          <w:color w:val="000000"/>
          <w:sz w:val="32"/>
        </w:rPr>
      </w:pPr>
      <w:r w:rsidRPr="003D48C7">
        <w:rPr>
          <w:rFonts w:ascii="宋体" w:hAnsi="宋体" w:hint="eastAsia"/>
          <w:b/>
          <w:color w:val="000000"/>
          <w:sz w:val="32"/>
        </w:rPr>
        <w:t>《</w:t>
      </w:r>
      <w:r w:rsidRPr="003D48C7">
        <w:rPr>
          <w:rFonts w:ascii="宋体" w:hAnsi="宋体" w:hint="eastAsia"/>
          <w:color w:val="000000"/>
          <w:sz w:val="32"/>
        </w:rPr>
        <w:t>数字逻辑与数字系统</w:t>
      </w:r>
      <w:r w:rsidRPr="003D48C7">
        <w:rPr>
          <w:rFonts w:ascii="宋体" w:hAnsi="宋体" w:hint="eastAsia"/>
          <w:b/>
          <w:color w:val="000000"/>
          <w:sz w:val="32"/>
        </w:rPr>
        <w:t>》</w:t>
      </w:r>
      <w:r w:rsidRPr="003D48C7">
        <w:rPr>
          <w:rFonts w:ascii="宋体" w:hAnsi="宋体" w:hint="eastAsia"/>
          <w:color w:val="000000"/>
          <w:sz w:val="32"/>
        </w:rPr>
        <w:t>期末考试试题（</w:t>
      </w:r>
      <w:r>
        <w:rPr>
          <w:rFonts w:ascii="宋体" w:hAnsi="宋体" w:hint="eastAsia"/>
          <w:color w:val="000000"/>
          <w:sz w:val="32"/>
        </w:rPr>
        <w:t>A</w:t>
      </w:r>
      <w:r w:rsidRPr="003D48C7">
        <w:rPr>
          <w:rFonts w:ascii="宋体" w:hAnsi="宋体" w:hint="eastAsia"/>
          <w:color w:val="000000"/>
          <w:sz w:val="32"/>
        </w:rP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7"/>
        <w:gridCol w:w="433"/>
        <w:gridCol w:w="602"/>
        <w:gridCol w:w="710"/>
        <w:gridCol w:w="708"/>
        <w:gridCol w:w="709"/>
        <w:gridCol w:w="709"/>
        <w:gridCol w:w="709"/>
        <w:gridCol w:w="709"/>
        <w:gridCol w:w="567"/>
        <w:gridCol w:w="1217"/>
        <w:gridCol w:w="16"/>
      </w:tblGrid>
      <w:tr w:rsidR="00616206" w:rsidRPr="00B3553C" w:rsidTr="00D37F21">
        <w:trPr>
          <w:gridAfter w:val="1"/>
          <w:wAfter w:w="16" w:type="dxa"/>
          <w:cantSplit/>
          <w:trHeight w:val="640"/>
          <w:jc w:val="center"/>
        </w:trPr>
        <w:tc>
          <w:tcPr>
            <w:tcW w:w="427" w:type="dxa"/>
            <w:vAlign w:val="center"/>
          </w:tcPr>
          <w:p w:rsidR="00616206" w:rsidRPr="003D48C7" w:rsidRDefault="00616206" w:rsidP="00D37F21">
            <w:pPr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考试注意事项</w:t>
            </w:r>
          </w:p>
        </w:tc>
        <w:tc>
          <w:tcPr>
            <w:tcW w:w="7073" w:type="dxa"/>
            <w:gridSpan w:val="10"/>
          </w:tcPr>
          <w:p w:rsidR="00616206" w:rsidRPr="003D48C7" w:rsidRDefault="00616206" w:rsidP="00D37F21">
            <w:pPr>
              <w:tabs>
                <w:tab w:val="num" w:pos="0"/>
              </w:tabs>
              <w:rPr>
                <w:rFonts w:ascii="宋体" w:hAnsi="宋体"/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一、</w:t>
            </w:r>
            <w:r w:rsidRPr="003D48C7">
              <w:rPr>
                <w:rFonts w:ascii="宋体" w:hAnsi="宋体" w:hint="eastAsia"/>
                <w:color w:val="000000"/>
                <w:szCs w:val="21"/>
              </w:rPr>
              <w:t>学生参加考试须带学生证或学院证明，未带者不准进入考场。学生必须按照监考教师指定座位就坐。</w:t>
            </w:r>
          </w:p>
          <w:p w:rsidR="00616206" w:rsidRPr="003D48C7" w:rsidRDefault="00616206" w:rsidP="00D37F21">
            <w:pPr>
              <w:tabs>
                <w:tab w:val="num" w:pos="0"/>
              </w:tabs>
              <w:rPr>
                <w:rFonts w:ascii="宋体" w:hAnsi="宋体"/>
                <w:color w:val="000000"/>
                <w:szCs w:val="21"/>
              </w:rPr>
            </w:pPr>
            <w:r w:rsidRPr="003D48C7">
              <w:rPr>
                <w:rFonts w:ascii="宋体" w:hAnsi="宋体" w:hint="eastAsia"/>
                <w:color w:val="000000"/>
                <w:szCs w:val="21"/>
              </w:rPr>
              <w:t>二、书本、参考资料、书包等物品一律放到考场指定位置。</w:t>
            </w:r>
          </w:p>
          <w:p w:rsidR="00616206" w:rsidRPr="003D48C7" w:rsidRDefault="00616206" w:rsidP="00D37F21">
            <w:pPr>
              <w:rPr>
                <w:rFonts w:ascii="宋体" w:hAnsi="宋体"/>
                <w:color w:val="000000"/>
                <w:szCs w:val="21"/>
              </w:rPr>
            </w:pPr>
            <w:r w:rsidRPr="003D48C7">
              <w:rPr>
                <w:rFonts w:ascii="宋体" w:hAnsi="宋体" w:hint="eastAsia"/>
                <w:color w:val="000000"/>
                <w:szCs w:val="21"/>
              </w:rPr>
              <w:t>三、学生不得另行携带、使用稿纸，要遵守《北京邮电大学考场规则》，有考场违纪或作弊行为者，按相应规定严肃处理。</w:t>
            </w:r>
          </w:p>
          <w:p w:rsidR="00616206" w:rsidRPr="003D48C7" w:rsidRDefault="00616206" w:rsidP="00D37F21">
            <w:pPr>
              <w:pStyle w:val="a3"/>
              <w:ind w:firstLine="0"/>
              <w:rPr>
                <w:rFonts w:ascii="宋体" w:hAnsi="宋体"/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</w:rPr>
              <w:t>四、</w:t>
            </w:r>
            <w:r w:rsidRPr="003D48C7">
              <w:rPr>
                <w:rFonts w:ascii="宋体" w:hAnsi="宋体" w:hint="eastAsia"/>
                <w:color w:val="000000"/>
                <w:szCs w:val="21"/>
              </w:rPr>
              <w:t>学生必须将答题内容做在试题答卷上，做在草稿纸上一律无效。</w:t>
            </w:r>
          </w:p>
          <w:p w:rsidR="00616206" w:rsidRPr="003D48C7" w:rsidRDefault="00616206" w:rsidP="00D37F21">
            <w:pPr>
              <w:pStyle w:val="a3"/>
              <w:ind w:firstLine="0"/>
              <w:rPr>
                <w:color w:val="000000"/>
              </w:rPr>
            </w:pPr>
            <w:r w:rsidRPr="003D48C7">
              <w:rPr>
                <w:rFonts w:ascii="宋体" w:hAnsi="宋体" w:hint="eastAsia"/>
                <w:color w:val="000000"/>
                <w:szCs w:val="21"/>
              </w:rPr>
              <w:t>五、学生的姓名、班级、学号、班内序号等信息由教材中心统一印制。</w:t>
            </w:r>
          </w:p>
        </w:tc>
      </w:tr>
      <w:tr w:rsidR="00616206" w:rsidRPr="003D48C7" w:rsidTr="00D37F21">
        <w:trPr>
          <w:gridAfter w:val="1"/>
          <w:wAfter w:w="16" w:type="dxa"/>
          <w:cantSplit/>
          <w:trHeight w:val="405"/>
          <w:jc w:val="center"/>
        </w:trPr>
        <w:tc>
          <w:tcPr>
            <w:tcW w:w="860" w:type="dxa"/>
            <w:gridSpan w:val="2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考试</w:t>
            </w:r>
          </w:p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课程</w:t>
            </w:r>
          </w:p>
        </w:tc>
        <w:tc>
          <w:tcPr>
            <w:tcW w:w="2020" w:type="dxa"/>
            <w:gridSpan w:val="3"/>
            <w:vAlign w:val="center"/>
          </w:tcPr>
          <w:p w:rsidR="00616206" w:rsidRPr="00D74A04" w:rsidRDefault="00616206" w:rsidP="00D37F21">
            <w:pPr>
              <w:tabs>
                <w:tab w:val="num" w:pos="0"/>
              </w:tabs>
              <w:jc w:val="center"/>
              <w:rPr>
                <w:rFonts w:ascii="宋体" w:hAnsi="宋体"/>
                <w:b/>
                <w:color w:val="000000"/>
                <w:sz w:val="15"/>
                <w:szCs w:val="15"/>
              </w:rPr>
            </w:pPr>
            <w:r w:rsidRPr="00D74A04">
              <w:rPr>
                <w:rFonts w:ascii="宋体" w:hAnsi="宋体" w:hint="eastAsia"/>
                <w:b/>
                <w:color w:val="000000"/>
                <w:sz w:val="15"/>
                <w:szCs w:val="15"/>
              </w:rPr>
              <w:t>数字逻辑与数字系统</w:t>
            </w:r>
          </w:p>
        </w:tc>
        <w:tc>
          <w:tcPr>
            <w:tcW w:w="1418" w:type="dxa"/>
            <w:gridSpan w:val="2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考试时间</w:t>
            </w:r>
          </w:p>
        </w:tc>
        <w:tc>
          <w:tcPr>
            <w:tcW w:w="3202" w:type="dxa"/>
            <w:gridSpan w:val="4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201</w:t>
            </w:r>
            <w:r w:rsidR="00A0160E">
              <w:rPr>
                <w:rFonts w:hint="eastAsia"/>
                <w:color w:val="000000"/>
                <w:szCs w:val="21"/>
              </w:rPr>
              <w:t>7</w:t>
            </w:r>
            <w:r w:rsidRPr="003D48C7">
              <w:rPr>
                <w:rFonts w:hint="eastAsia"/>
                <w:color w:val="000000"/>
                <w:szCs w:val="21"/>
              </w:rPr>
              <w:t>年</w:t>
            </w:r>
            <w:r>
              <w:rPr>
                <w:rFonts w:hint="eastAsia"/>
                <w:color w:val="000000"/>
                <w:szCs w:val="21"/>
              </w:rPr>
              <w:t>1</w:t>
            </w:r>
            <w:r w:rsidRPr="003D48C7">
              <w:rPr>
                <w:rFonts w:hint="eastAsia"/>
                <w:color w:val="000000"/>
                <w:szCs w:val="21"/>
              </w:rPr>
              <w:t>月</w:t>
            </w:r>
            <w:r>
              <w:rPr>
                <w:rFonts w:hint="eastAsia"/>
                <w:color w:val="000000"/>
                <w:szCs w:val="21"/>
              </w:rPr>
              <w:t>1</w:t>
            </w:r>
            <w:r w:rsidR="00A0160E">
              <w:rPr>
                <w:rFonts w:hint="eastAsia"/>
                <w:color w:val="000000"/>
                <w:szCs w:val="21"/>
              </w:rPr>
              <w:t>1</w:t>
            </w:r>
            <w:r w:rsidRPr="003D48C7">
              <w:rPr>
                <w:rFonts w:hint="eastAsia"/>
                <w:color w:val="000000"/>
                <w:szCs w:val="21"/>
              </w:rPr>
              <w:t>日</w:t>
            </w:r>
          </w:p>
        </w:tc>
      </w:tr>
      <w:tr w:rsidR="00616206" w:rsidRPr="003D48C7" w:rsidTr="00D37F21">
        <w:trPr>
          <w:cantSplit/>
          <w:trHeight w:val="453"/>
          <w:jc w:val="center"/>
        </w:trPr>
        <w:tc>
          <w:tcPr>
            <w:tcW w:w="860" w:type="dxa"/>
            <w:gridSpan w:val="2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题号</w:t>
            </w:r>
          </w:p>
        </w:tc>
        <w:tc>
          <w:tcPr>
            <w:tcW w:w="602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proofErr w:type="gramStart"/>
            <w:r w:rsidRPr="003D48C7">
              <w:rPr>
                <w:rFonts w:hint="eastAsia"/>
                <w:color w:val="000000"/>
                <w:szCs w:val="21"/>
              </w:rPr>
              <w:t>一</w:t>
            </w:r>
            <w:proofErr w:type="gramEnd"/>
          </w:p>
        </w:tc>
        <w:tc>
          <w:tcPr>
            <w:tcW w:w="710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二</w:t>
            </w:r>
          </w:p>
        </w:tc>
        <w:tc>
          <w:tcPr>
            <w:tcW w:w="708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三</w:t>
            </w:r>
          </w:p>
        </w:tc>
        <w:tc>
          <w:tcPr>
            <w:tcW w:w="709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四</w:t>
            </w:r>
          </w:p>
        </w:tc>
        <w:tc>
          <w:tcPr>
            <w:tcW w:w="709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五</w:t>
            </w:r>
          </w:p>
        </w:tc>
        <w:tc>
          <w:tcPr>
            <w:tcW w:w="709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六</w:t>
            </w:r>
          </w:p>
        </w:tc>
        <w:tc>
          <w:tcPr>
            <w:tcW w:w="709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七</w:t>
            </w:r>
          </w:p>
        </w:tc>
        <w:tc>
          <w:tcPr>
            <w:tcW w:w="567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八</w:t>
            </w:r>
          </w:p>
        </w:tc>
        <w:tc>
          <w:tcPr>
            <w:tcW w:w="1233" w:type="dxa"/>
            <w:gridSpan w:val="2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总分</w:t>
            </w:r>
          </w:p>
        </w:tc>
      </w:tr>
      <w:tr w:rsidR="00616206" w:rsidRPr="003D48C7" w:rsidTr="00D37F21">
        <w:trPr>
          <w:gridAfter w:val="1"/>
          <w:wAfter w:w="16" w:type="dxa"/>
          <w:cantSplit/>
          <w:trHeight w:val="453"/>
          <w:jc w:val="center"/>
        </w:trPr>
        <w:tc>
          <w:tcPr>
            <w:tcW w:w="860" w:type="dxa"/>
            <w:gridSpan w:val="2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满分</w:t>
            </w:r>
          </w:p>
        </w:tc>
        <w:tc>
          <w:tcPr>
            <w:tcW w:w="602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  <w:r w:rsidR="00A0160E"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710" w:type="dxa"/>
            <w:vAlign w:val="center"/>
          </w:tcPr>
          <w:p w:rsidR="00616206" w:rsidRPr="003D48C7" w:rsidRDefault="00A0160E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</w:t>
            </w:r>
            <w:r w:rsidR="00616206"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708" w:type="dxa"/>
            <w:vAlign w:val="center"/>
          </w:tcPr>
          <w:p w:rsidR="00616206" w:rsidRPr="003D48C7" w:rsidRDefault="00A0160E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5</w:t>
            </w:r>
          </w:p>
        </w:tc>
        <w:tc>
          <w:tcPr>
            <w:tcW w:w="709" w:type="dxa"/>
            <w:vAlign w:val="center"/>
          </w:tcPr>
          <w:p w:rsidR="00616206" w:rsidRPr="003D48C7" w:rsidRDefault="00A0160E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5</w:t>
            </w:r>
          </w:p>
        </w:tc>
        <w:tc>
          <w:tcPr>
            <w:tcW w:w="709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  <w:r w:rsidR="00A0160E"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709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  <w:r w:rsidR="00A0160E"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709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  <w:r w:rsidR="00A0160E"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567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  <w:tc>
          <w:tcPr>
            <w:tcW w:w="1217" w:type="dxa"/>
            <w:vMerge w:val="restart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</w:tr>
      <w:tr w:rsidR="00616206" w:rsidRPr="003D48C7" w:rsidTr="00D37F21">
        <w:trPr>
          <w:gridAfter w:val="1"/>
          <w:wAfter w:w="16" w:type="dxa"/>
          <w:cantSplit/>
          <w:trHeight w:val="460"/>
          <w:jc w:val="center"/>
        </w:trPr>
        <w:tc>
          <w:tcPr>
            <w:tcW w:w="860" w:type="dxa"/>
            <w:gridSpan w:val="2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得分</w:t>
            </w:r>
          </w:p>
        </w:tc>
        <w:tc>
          <w:tcPr>
            <w:tcW w:w="602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10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8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567" w:type="dxa"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  <w:tc>
          <w:tcPr>
            <w:tcW w:w="1217" w:type="dxa"/>
            <w:vMerge/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</w:tr>
      <w:tr w:rsidR="00616206" w:rsidRPr="003D48C7" w:rsidTr="00D37F21">
        <w:trPr>
          <w:gridAfter w:val="1"/>
          <w:wAfter w:w="16" w:type="dxa"/>
          <w:cantSplit/>
          <w:trHeight w:val="448"/>
          <w:jc w:val="center"/>
        </w:trPr>
        <w:tc>
          <w:tcPr>
            <w:tcW w:w="860" w:type="dxa"/>
            <w:gridSpan w:val="2"/>
            <w:tcBorders>
              <w:bottom w:val="single" w:sz="4" w:space="0" w:color="auto"/>
            </w:tcBorders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阅卷</w:t>
            </w:r>
          </w:p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教师</w:t>
            </w:r>
          </w:p>
        </w:tc>
        <w:tc>
          <w:tcPr>
            <w:tcW w:w="602" w:type="dxa"/>
            <w:tcBorders>
              <w:bottom w:val="single" w:sz="4" w:space="0" w:color="auto"/>
            </w:tcBorders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  <w:tc>
          <w:tcPr>
            <w:tcW w:w="1217" w:type="dxa"/>
            <w:vMerge/>
            <w:tcBorders>
              <w:bottom w:val="single" w:sz="4" w:space="0" w:color="auto"/>
            </w:tcBorders>
            <w:vAlign w:val="center"/>
          </w:tcPr>
          <w:p w:rsidR="00616206" w:rsidRPr="003D48C7" w:rsidRDefault="00616206" w:rsidP="00D37F21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</w:tr>
    </w:tbl>
    <w:p w:rsidR="00361373" w:rsidRDefault="00361373" w:rsidP="00616206">
      <w:pPr>
        <w:widowControl/>
        <w:jc w:val="left"/>
      </w:pPr>
    </w:p>
    <w:p w:rsidR="00500331" w:rsidRDefault="00500331" w:rsidP="00500331">
      <w:pPr>
        <w:pStyle w:val="a4"/>
        <w:outlineLvl w:val="0"/>
        <w:rPr>
          <w:rFonts w:hAnsi="宋体"/>
          <w:b/>
          <w:bCs/>
          <w:szCs w:val="21"/>
        </w:rPr>
      </w:pPr>
      <w:r>
        <w:rPr>
          <w:rFonts w:ascii="Times New Roman" w:hAnsi="Times New Roman" w:hint="eastAsia"/>
          <w:b/>
        </w:rPr>
        <w:t>一</w:t>
      </w:r>
      <w:r w:rsidRPr="0076024C">
        <w:rPr>
          <w:rFonts w:ascii="Times New Roman" w:hAnsi="Times New Roman" w:hint="eastAsia"/>
          <w:b/>
        </w:rPr>
        <w:t>、</w:t>
      </w:r>
      <w:r w:rsidR="00643C77">
        <w:rPr>
          <w:rFonts w:ascii="Times New Roman" w:hAnsi="Times New Roman" w:hint="eastAsia"/>
          <w:b/>
        </w:rPr>
        <w:t>填空</w:t>
      </w:r>
      <w:r>
        <w:rPr>
          <w:rFonts w:ascii="Times New Roman" w:hAnsi="Times New Roman" w:hint="eastAsia"/>
          <w:b/>
        </w:rPr>
        <w:t>题</w:t>
      </w:r>
      <w:r>
        <w:rPr>
          <w:rFonts w:hAnsi="宋体" w:hint="eastAsia"/>
          <w:b/>
          <w:bCs/>
          <w:szCs w:val="21"/>
        </w:rPr>
        <w:t>(每空1分，共10分)</w:t>
      </w:r>
    </w:p>
    <w:p w:rsidR="00361373" w:rsidRPr="00500331" w:rsidRDefault="00500331" w:rsidP="00616206">
      <w:pPr>
        <w:widowControl/>
        <w:jc w:val="left"/>
      </w:pPr>
      <w:r>
        <w:rPr>
          <w:rFonts w:hint="eastAsia"/>
        </w:rPr>
        <w:t>参考答案：</w:t>
      </w:r>
    </w:p>
    <w:p w:rsidR="002B72DD" w:rsidRDefault="00361373" w:rsidP="00616206">
      <w:pPr>
        <w:spacing w:line="400" w:lineRule="atLeast"/>
        <w:rPr>
          <w:rFonts w:ascii="Times" w:hAnsi="Times"/>
        </w:rPr>
      </w:pPr>
      <w:r>
        <w:rPr>
          <w:rFonts w:ascii="Times" w:hAnsi="Times"/>
        </w:rPr>
        <w:t>1</w:t>
      </w:r>
      <w:r>
        <w:rPr>
          <w:rFonts w:ascii="Times" w:hAnsi="Times" w:hint="eastAsia"/>
        </w:rPr>
        <w:t xml:space="preserve"> </w:t>
      </w:r>
      <w:r w:rsidR="002B72DD" w:rsidRPr="002B72DD">
        <w:rPr>
          <w:rFonts w:ascii="Times" w:hAnsi="Times"/>
        </w:rPr>
        <w:t xml:space="preserve"> </w:t>
      </w:r>
      <w:r w:rsidR="002B72DD" w:rsidRPr="00FD3E97">
        <w:rPr>
          <w:rFonts w:ascii="Times" w:hAnsi="Times"/>
          <w:b/>
        </w:rPr>
        <w:t>2n</w:t>
      </w:r>
      <w:r>
        <w:rPr>
          <w:rFonts w:ascii="Times" w:hAnsi="Times" w:hint="eastAsia"/>
        </w:rPr>
        <w:t xml:space="preserve">;  2 </w:t>
      </w:r>
      <w:r w:rsidR="002B72DD" w:rsidRPr="00FD3E97">
        <w:rPr>
          <w:rFonts w:ascii="Times" w:hAnsi="Times" w:hint="eastAsia"/>
          <w:b/>
        </w:rPr>
        <w:t>循环码</w:t>
      </w:r>
      <w:r>
        <w:rPr>
          <w:rFonts w:ascii="Times" w:hAnsi="Times" w:hint="eastAsia"/>
        </w:rPr>
        <w:t>;</w:t>
      </w:r>
      <w:r w:rsidR="002B72DD">
        <w:rPr>
          <w:rFonts w:ascii="Times" w:hAnsi="Times"/>
        </w:rPr>
        <w:t xml:space="preserve">  </w:t>
      </w:r>
      <w:r>
        <w:rPr>
          <w:rFonts w:ascii="Times" w:hAnsi="Times" w:hint="eastAsia"/>
        </w:rPr>
        <w:t>3</w:t>
      </w:r>
      <w:r w:rsidR="002B72DD">
        <w:rPr>
          <w:rFonts w:ascii="Times" w:hAnsi="Times"/>
        </w:rPr>
        <w:t xml:space="preserve"> </w:t>
      </w:r>
      <w:r w:rsidR="002B72DD" w:rsidRPr="00FD3E97">
        <w:rPr>
          <w:rFonts w:ascii="Times" w:hAnsi="Times"/>
          <w:b/>
        </w:rPr>
        <w:t xml:space="preserve"> 6</w:t>
      </w:r>
      <w:r>
        <w:rPr>
          <w:rFonts w:ascii="Times" w:hAnsi="Times" w:hint="eastAsia"/>
        </w:rPr>
        <w:t>;   4</w:t>
      </w:r>
      <w:r w:rsidR="002B72DD" w:rsidRPr="002B72DD">
        <w:rPr>
          <w:rFonts w:hint="eastAsia"/>
        </w:rPr>
        <w:t xml:space="preserve"> </w:t>
      </w:r>
      <w:r w:rsidR="002B72DD" w:rsidRPr="00FD3E97">
        <w:rPr>
          <w:b/>
        </w:rPr>
        <w:t xml:space="preserve"> </w:t>
      </w:r>
      <w:r w:rsidR="002B72DD" w:rsidRPr="00FD3E97">
        <w:rPr>
          <w:rFonts w:ascii="Times" w:hAnsi="Times" w:hint="eastAsia"/>
          <w:b/>
        </w:rPr>
        <w:t>A</w:t>
      </w:r>
      <w:r w:rsidR="002B72DD" w:rsidRPr="00FD3E97">
        <w:rPr>
          <w:rFonts w:ascii="Times" w:hAnsi="Times" w:hint="eastAsia"/>
          <w:b/>
        </w:rPr>
        <w:t>⊕</w:t>
      </w:r>
      <w:r w:rsidR="002B72DD" w:rsidRPr="00FD3E97">
        <w:rPr>
          <w:rFonts w:ascii="Times" w:hAnsi="Times" w:hint="eastAsia"/>
          <w:b/>
        </w:rPr>
        <w:t>B</w:t>
      </w:r>
      <w:r>
        <w:rPr>
          <w:rFonts w:ascii="Times" w:hAnsi="Times" w:hint="eastAsia"/>
        </w:rPr>
        <w:t>;   5</w:t>
      </w:r>
      <w:r w:rsidR="00F01CD3">
        <w:rPr>
          <w:rFonts w:ascii="Times" w:hAnsi="Times"/>
        </w:rPr>
        <w:t xml:space="preserve"> </w:t>
      </w:r>
      <w:r w:rsidR="00F01CD3" w:rsidRPr="00FD3E97">
        <w:rPr>
          <w:rFonts w:ascii="Times" w:hAnsi="Times"/>
          <w:b/>
        </w:rPr>
        <w:t xml:space="preserve"> </w:t>
      </w:r>
      <w:r w:rsidR="00F01CD3" w:rsidRPr="00FD3E97">
        <w:rPr>
          <w:rFonts w:ascii="Times" w:hAnsi="Times" w:hint="eastAsia"/>
          <w:b/>
        </w:rPr>
        <w:t>2KB</w:t>
      </w:r>
      <w:r w:rsidR="00F01CD3">
        <w:rPr>
          <w:rFonts w:ascii="Times" w:hAnsi="Times"/>
        </w:rPr>
        <w:t xml:space="preserve"> </w:t>
      </w:r>
      <w:r w:rsidR="00F01CD3">
        <w:rPr>
          <w:rFonts w:ascii="Times" w:hAnsi="Times" w:hint="eastAsia"/>
        </w:rPr>
        <w:t>；</w:t>
      </w:r>
      <w:r w:rsidR="00F01CD3">
        <w:rPr>
          <w:rFonts w:ascii="Times" w:hAnsi="Times" w:hint="eastAsia"/>
        </w:rPr>
        <w:t>6</w:t>
      </w:r>
      <w:r w:rsidR="00F01CD3">
        <w:rPr>
          <w:rFonts w:ascii="Times" w:hAnsi="Times"/>
        </w:rPr>
        <w:t xml:space="preserve"> </w:t>
      </w:r>
      <w:r w:rsidR="00F01CD3" w:rsidRPr="00FD3E97">
        <w:rPr>
          <w:rFonts w:ascii="Times" w:hAnsi="Times"/>
          <w:b/>
        </w:rPr>
        <w:t xml:space="preserve"> </w:t>
      </w:r>
      <w:r w:rsidR="002B72DD" w:rsidRPr="00FD3E97">
        <w:rPr>
          <w:rFonts w:ascii="Times" w:hAnsi="Times" w:hint="eastAsia"/>
          <w:b/>
        </w:rPr>
        <w:t>余</w:t>
      </w:r>
      <w:r w:rsidR="002B72DD" w:rsidRPr="00FD3E97">
        <w:rPr>
          <w:rFonts w:ascii="Times" w:hAnsi="Times" w:hint="eastAsia"/>
          <w:b/>
        </w:rPr>
        <w:t>3</w:t>
      </w:r>
      <w:r w:rsidR="002B72DD" w:rsidRPr="00FD3E97">
        <w:rPr>
          <w:rFonts w:ascii="Times" w:hAnsi="Times" w:hint="eastAsia"/>
          <w:b/>
        </w:rPr>
        <w:t>码转</w:t>
      </w:r>
      <w:r w:rsidR="002B72DD" w:rsidRPr="00FD3E97">
        <w:rPr>
          <w:rFonts w:ascii="Times" w:hAnsi="Times" w:hint="eastAsia"/>
          <w:b/>
        </w:rPr>
        <w:t>8421</w:t>
      </w:r>
      <w:r w:rsidR="002B72DD" w:rsidRPr="00FD3E97">
        <w:rPr>
          <w:rFonts w:ascii="Times" w:hAnsi="Times" w:hint="eastAsia"/>
          <w:b/>
        </w:rPr>
        <w:t>码</w:t>
      </w:r>
      <w:r w:rsidRPr="00FD3E97">
        <w:rPr>
          <w:rFonts w:ascii="Times" w:hAnsi="Times" w:hint="eastAsia"/>
          <w:b/>
        </w:rPr>
        <w:t>;</w:t>
      </w:r>
      <w:r>
        <w:rPr>
          <w:rFonts w:ascii="Times" w:hAnsi="Times" w:hint="eastAsia"/>
        </w:rPr>
        <w:t xml:space="preserve">   7</w:t>
      </w:r>
      <w:r w:rsidR="002B72DD" w:rsidRPr="002B72DD">
        <w:rPr>
          <w:rFonts w:ascii="Times" w:hAnsi="Times"/>
        </w:rPr>
        <w:t xml:space="preserve"> </w:t>
      </w:r>
      <w:r w:rsidR="00F01CD3" w:rsidRPr="00FD3E97">
        <w:rPr>
          <w:rFonts w:ascii="Times" w:hAnsi="Times" w:hint="eastAsia"/>
          <w:b/>
        </w:rPr>
        <w:t>7</w:t>
      </w:r>
      <w:r>
        <w:rPr>
          <w:rFonts w:ascii="Times" w:hAnsi="Times" w:hint="eastAsia"/>
        </w:rPr>
        <w:t xml:space="preserve">; </w:t>
      </w:r>
    </w:p>
    <w:p w:rsidR="00616206" w:rsidRPr="005049E4" w:rsidRDefault="00361373" w:rsidP="00616206">
      <w:pPr>
        <w:spacing w:line="400" w:lineRule="atLeast"/>
        <w:rPr>
          <w:rFonts w:ascii="Times" w:hAnsi="Times"/>
        </w:rPr>
      </w:pPr>
      <w:r>
        <w:rPr>
          <w:rFonts w:ascii="Times" w:hAnsi="Times" w:hint="eastAsia"/>
        </w:rPr>
        <w:t xml:space="preserve"> 8</w:t>
      </w:r>
      <w:r w:rsidR="00F01CD3">
        <w:rPr>
          <w:rFonts w:ascii="Times" w:hAnsi="Times"/>
        </w:rPr>
        <w:t xml:space="preserve"> </w:t>
      </w:r>
      <w:r w:rsidR="00B53ED1" w:rsidRPr="00FD3E97">
        <w:rPr>
          <w:rFonts w:ascii="Times" w:hAnsi="Times"/>
          <w:b/>
        </w:rPr>
        <w:t xml:space="preserve"> </w:t>
      </w:r>
      <w:r w:rsidR="00F01CD3" w:rsidRPr="00FD3E97">
        <w:rPr>
          <w:rFonts w:ascii="Times" w:hAnsi="Times"/>
          <w:b/>
        </w:rPr>
        <w:t>0100</w:t>
      </w:r>
      <w:r w:rsidR="00B53ED1">
        <w:rPr>
          <w:rFonts w:ascii="Times" w:hAnsi="Times"/>
        </w:rPr>
        <w:t xml:space="preserve"> </w:t>
      </w:r>
      <w:r w:rsidR="00F01CD3">
        <w:rPr>
          <w:rFonts w:ascii="Times" w:hAnsi="Times" w:hint="eastAsia"/>
        </w:rPr>
        <w:t>；</w:t>
      </w:r>
      <w:r w:rsidR="00F01CD3">
        <w:rPr>
          <w:rFonts w:ascii="Times" w:hAnsi="Times" w:hint="eastAsia"/>
        </w:rPr>
        <w:t xml:space="preserve"> </w:t>
      </w:r>
      <w:proofErr w:type="gramStart"/>
      <w:r w:rsidR="00F01CD3">
        <w:rPr>
          <w:rFonts w:ascii="Times" w:hAnsi="Times" w:hint="eastAsia"/>
        </w:rPr>
        <w:t>9</w:t>
      </w:r>
      <w:r w:rsidR="00F01CD3">
        <w:rPr>
          <w:rFonts w:ascii="Times" w:hAnsi="Times"/>
        </w:rPr>
        <w:t xml:space="preserve">  </w:t>
      </w:r>
      <w:r w:rsidR="00B53ED1">
        <w:rPr>
          <w:rFonts w:ascii="Times" w:hAnsi="Times" w:hint="eastAsia"/>
        </w:rPr>
        <w:t>10000110</w:t>
      </w:r>
      <w:proofErr w:type="gramEnd"/>
      <w:r>
        <w:rPr>
          <w:rFonts w:ascii="Times" w:hAnsi="Times" w:hint="eastAsia"/>
        </w:rPr>
        <w:t xml:space="preserve">;   </w:t>
      </w:r>
      <w:r w:rsidR="00F01CD3">
        <w:rPr>
          <w:rFonts w:ascii="Times" w:hAnsi="Times" w:hint="eastAsia"/>
        </w:rPr>
        <w:t>10</w:t>
      </w:r>
      <w:r w:rsidR="00F01CD3">
        <w:rPr>
          <w:rFonts w:ascii="Times" w:hAnsi="Times"/>
        </w:rPr>
        <w:t xml:space="preserve"> </w:t>
      </w:r>
      <w:r w:rsidR="00B53ED1">
        <w:rPr>
          <w:rFonts w:ascii="Times" w:hAnsi="Times"/>
        </w:rPr>
        <w:t xml:space="preserve"> </w:t>
      </w:r>
      <w:r w:rsidR="00B53ED1" w:rsidRPr="00FD3E97">
        <w:rPr>
          <w:rFonts w:ascii="Times" w:hAnsi="Times" w:hint="eastAsia"/>
          <w:b/>
        </w:rPr>
        <w:t>0101</w:t>
      </w:r>
      <w:r w:rsidR="00B53ED1">
        <w:rPr>
          <w:rFonts w:ascii="Times" w:hAnsi="Times"/>
        </w:rPr>
        <w:t xml:space="preserve"> </w:t>
      </w:r>
      <w:r>
        <w:rPr>
          <w:rFonts w:ascii="Times" w:hAnsi="Times" w:hint="eastAsia"/>
        </w:rPr>
        <w:t xml:space="preserve">;  </w:t>
      </w:r>
    </w:p>
    <w:p w:rsidR="00361373" w:rsidRDefault="00361373" w:rsidP="00616206">
      <w:pPr>
        <w:pStyle w:val="a4"/>
        <w:outlineLvl w:val="0"/>
        <w:rPr>
          <w:rFonts w:ascii="Times New Roman" w:hAnsi="Times New Roman"/>
          <w:b/>
        </w:rPr>
      </w:pPr>
    </w:p>
    <w:p w:rsidR="00616206" w:rsidRDefault="00616206" w:rsidP="00616206">
      <w:pPr>
        <w:pStyle w:val="a4"/>
        <w:outlineLvl w:val="0"/>
        <w:rPr>
          <w:rFonts w:hAnsi="宋体"/>
          <w:b/>
          <w:bCs/>
          <w:szCs w:val="21"/>
        </w:rPr>
      </w:pPr>
      <w:r w:rsidRPr="0076024C">
        <w:rPr>
          <w:rFonts w:ascii="Times New Roman" w:hAnsi="Times New Roman" w:hint="eastAsia"/>
          <w:b/>
        </w:rPr>
        <w:t>二、</w:t>
      </w:r>
      <w:r w:rsidR="00643C77">
        <w:rPr>
          <w:rFonts w:ascii="Times New Roman" w:hAnsi="Times New Roman" w:hint="eastAsia"/>
          <w:b/>
        </w:rPr>
        <w:t>选择</w:t>
      </w:r>
      <w:r>
        <w:rPr>
          <w:rFonts w:ascii="Times New Roman" w:hAnsi="Times New Roman" w:hint="eastAsia"/>
          <w:b/>
        </w:rPr>
        <w:t>题</w:t>
      </w:r>
      <w:r>
        <w:rPr>
          <w:rFonts w:hAnsi="宋体" w:hint="eastAsia"/>
          <w:b/>
          <w:bCs/>
          <w:szCs w:val="21"/>
        </w:rPr>
        <w:t>(每空1分，共10分)</w:t>
      </w:r>
    </w:p>
    <w:p w:rsidR="002B4CD9" w:rsidRDefault="00616206" w:rsidP="002B4CD9">
      <w:r>
        <w:rPr>
          <w:rFonts w:ascii="宋体" w:hAnsi="宋体" w:hint="eastAsia"/>
          <w:color w:val="000000"/>
          <w:szCs w:val="21"/>
        </w:rPr>
        <w:t>的描为</w:t>
      </w:r>
      <w:r>
        <w:t>_______________</w:t>
      </w:r>
      <w:r>
        <w:rPr>
          <w:rFonts w:hint="eastAsia"/>
        </w:rPr>
        <w:t>。</w:t>
      </w:r>
    </w:p>
    <w:p w:rsidR="00500331" w:rsidRPr="00500331" w:rsidRDefault="00500331" w:rsidP="00500331">
      <w:pPr>
        <w:widowControl/>
        <w:jc w:val="left"/>
      </w:pPr>
      <w:r>
        <w:rPr>
          <w:rFonts w:hint="eastAsia"/>
        </w:rPr>
        <w:t>参考答案：</w:t>
      </w:r>
    </w:p>
    <w:p w:rsidR="00500331" w:rsidRDefault="00500331" w:rsidP="002B4CD9"/>
    <w:p w:rsidR="009112E5" w:rsidRPr="002A7E33" w:rsidRDefault="002B4CD9" w:rsidP="009112E5">
      <w:pPr>
        <w:rPr>
          <w:rFonts w:ascii="宋体" w:hAnsi="宋体"/>
          <w:color w:val="000000" w:themeColor="text1"/>
          <w:szCs w:val="21"/>
        </w:rPr>
      </w:pPr>
      <w:r>
        <w:rPr>
          <w:rFonts w:hint="eastAsia"/>
        </w:rPr>
        <w:t>1</w:t>
      </w:r>
      <w:r w:rsidR="00827EED">
        <w:rPr>
          <w:rFonts w:hint="eastAsia"/>
        </w:rPr>
        <w:t>D</w:t>
      </w:r>
      <w:r w:rsidRPr="00500331">
        <w:rPr>
          <w:rFonts w:ascii="宋体" w:hAnsi="宋体" w:hint="eastAsia"/>
          <w:color w:val="000000" w:themeColor="text1"/>
          <w:szCs w:val="21"/>
        </w:rPr>
        <w:t>；</w:t>
      </w:r>
      <w:r w:rsidR="009112E5" w:rsidRPr="00500331">
        <w:rPr>
          <w:rFonts w:ascii="宋体" w:hAnsi="宋体" w:hint="eastAsia"/>
          <w:color w:val="000000" w:themeColor="text1"/>
          <w:szCs w:val="21"/>
        </w:rPr>
        <w:t xml:space="preserve"> 2</w:t>
      </w:r>
      <w:r w:rsidR="00827EED">
        <w:rPr>
          <w:rFonts w:ascii="宋体" w:hAnsi="宋体" w:hint="eastAsia"/>
          <w:color w:val="000000" w:themeColor="text1"/>
          <w:szCs w:val="21"/>
        </w:rPr>
        <w:t>A</w:t>
      </w:r>
      <w:r w:rsidR="009112E5" w:rsidRPr="00500331">
        <w:rPr>
          <w:rFonts w:ascii="宋体" w:hAnsi="宋体" w:hint="eastAsia"/>
          <w:color w:val="000000" w:themeColor="text1"/>
          <w:szCs w:val="21"/>
        </w:rPr>
        <w:t>；3</w:t>
      </w:r>
      <w:r w:rsidR="00827EED">
        <w:rPr>
          <w:rFonts w:ascii="宋体" w:hAnsi="宋体" w:hint="eastAsia"/>
          <w:b/>
          <w:color w:val="000000" w:themeColor="text1"/>
          <w:szCs w:val="21"/>
        </w:rPr>
        <w:t>B</w:t>
      </w:r>
      <w:r w:rsidR="009112E5" w:rsidRPr="00500331">
        <w:rPr>
          <w:rFonts w:ascii="宋体" w:hAnsi="宋体" w:hint="eastAsia"/>
          <w:color w:val="000000" w:themeColor="text1"/>
          <w:szCs w:val="21"/>
        </w:rPr>
        <w:t>；4</w:t>
      </w:r>
      <w:r w:rsidR="00827EED">
        <w:rPr>
          <w:rFonts w:ascii="宋体" w:hAnsi="宋体" w:hint="eastAsia"/>
          <w:color w:val="000000" w:themeColor="text1"/>
          <w:szCs w:val="21"/>
        </w:rPr>
        <w:t>B</w:t>
      </w:r>
      <w:r w:rsidR="009112E5" w:rsidRPr="00500331">
        <w:rPr>
          <w:rFonts w:ascii="宋体" w:hAnsi="宋体" w:hint="eastAsia"/>
          <w:color w:val="000000" w:themeColor="text1"/>
          <w:szCs w:val="21"/>
        </w:rPr>
        <w:t>；</w:t>
      </w:r>
      <w:bookmarkStart w:id="0" w:name="_Hlk53514109"/>
      <w:r w:rsidR="009112E5" w:rsidRPr="00500331">
        <w:rPr>
          <w:rFonts w:ascii="宋体" w:hAnsi="宋体" w:hint="eastAsia"/>
          <w:b/>
          <w:bCs/>
          <w:color w:val="000000" w:themeColor="text1"/>
          <w:szCs w:val="21"/>
        </w:rPr>
        <w:t xml:space="preserve"> </w:t>
      </w:r>
      <w:r w:rsidR="002A7E33" w:rsidRPr="00500331">
        <w:rPr>
          <w:rFonts w:ascii="宋体" w:hAnsi="宋体" w:hint="eastAsia"/>
          <w:color w:val="000000" w:themeColor="text1"/>
          <w:szCs w:val="21"/>
        </w:rPr>
        <w:t>5</w:t>
      </w:r>
      <w:r w:rsidR="002A7E33">
        <w:rPr>
          <w:rFonts w:ascii="宋体" w:hAnsi="宋体"/>
          <w:b/>
          <w:color w:val="000000" w:themeColor="text1"/>
          <w:szCs w:val="21"/>
        </w:rPr>
        <w:t>C</w:t>
      </w:r>
      <w:r w:rsidR="002A7E33" w:rsidRPr="00500331">
        <w:rPr>
          <w:rFonts w:ascii="宋体" w:hAnsi="宋体" w:hint="eastAsia"/>
          <w:b/>
          <w:color w:val="000000" w:themeColor="text1"/>
          <w:szCs w:val="21"/>
        </w:rPr>
        <w:t>；</w:t>
      </w:r>
      <w:r w:rsidR="002A7E33" w:rsidRPr="00500331">
        <w:rPr>
          <w:rFonts w:ascii="宋体" w:hAnsi="宋体" w:hint="eastAsia"/>
          <w:color w:val="000000" w:themeColor="text1"/>
          <w:szCs w:val="21"/>
        </w:rPr>
        <w:t xml:space="preserve"> 6</w:t>
      </w:r>
      <w:r w:rsidR="002A7E33">
        <w:rPr>
          <w:rFonts w:ascii="宋体" w:hAnsi="宋体"/>
          <w:color w:val="000000" w:themeColor="text1"/>
          <w:szCs w:val="21"/>
        </w:rPr>
        <w:t>B</w:t>
      </w:r>
      <w:r w:rsidR="002A7E33" w:rsidRPr="00500331">
        <w:rPr>
          <w:rFonts w:ascii="宋体" w:hAnsi="宋体" w:hint="eastAsia"/>
          <w:color w:val="000000" w:themeColor="text1"/>
          <w:szCs w:val="21"/>
        </w:rPr>
        <w:t>； 7</w:t>
      </w:r>
      <w:r w:rsidR="002A7E33">
        <w:rPr>
          <w:rFonts w:ascii="宋体" w:hAnsi="宋体" w:hint="eastAsia"/>
          <w:b/>
          <w:bCs/>
          <w:color w:val="000000" w:themeColor="text1"/>
          <w:szCs w:val="21"/>
        </w:rPr>
        <w:t>A</w:t>
      </w:r>
      <w:r w:rsidR="002A7E33" w:rsidRPr="00500331">
        <w:rPr>
          <w:rFonts w:ascii="宋体" w:hAnsi="宋体" w:hint="eastAsia"/>
          <w:b/>
          <w:bCs/>
          <w:color w:val="000000" w:themeColor="text1"/>
          <w:szCs w:val="21"/>
        </w:rPr>
        <w:t xml:space="preserve"> </w:t>
      </w:r>
      <w:bookmarkEnd w:id="0"/>
      <w:r w:rsidR="002A7E33">
        <w:rPr>
          <w:rFonts w:ascii="宋体" w:hAnsi="宋体" w:hint="eastAsia"/>
          <w:b/>
          <w:bCs/>
          <w:color w:val="000000" w:themeColor="text1"/>
          <w:szCs w:val="21"/>
        </w:rPr>
        <w:t>；</w:t>
      </w:r>
      <w:r w:rsidR="002A7E33">
        <w:rPr>
          <w:rFonts w:ascii="宋体" w:hAnsi="宋体"/>
          <w:color w:val="000000" w:themeColor="text1"/>
          <w:szCs w:val="21"/>
        </w:rPr>
        <w:t>8</w:t>
      </w:r>
      <w:r w:rsidR="002A7E33">
        <w:rPr>
          <w:rFonts w:ascii="宋体" w:hAnsi="宋体"/>
          <w:b/>
          <w:color w:val="000000" w:themeColor="text1"/>
          <w:szCs w:val="21"/>
        </w:rPr>
        <w:t>B</w:t>
      </w:r>
      <w:r w:rsidR="002A7E33" w:rsidRPr="00500331">
        <w:rPr>
          <w:rFonts w:ascii="宋体" w:hAnsi="宋体" w:hint="eastAsia"/>
          <w:b/>
          <w:color w:val="000000" w:themeColor="text1"/>
          <w:szCs w:val="21"/>
        </w:rPr>
        <w:t>；</w:t>
      </w:r>
      <w:r w:rsidR="002A7E33" w:rsidRPr="00500331">
        <w:rPr>
          <w:rFonts w:ascii="宋体" w:hAnsi="宋体" w:hint="eastAsia"/>
          <w:color w:val="000000" w:themeColor="text1"/>
          <w:szCs w:val="21"/>
        </w:rPr>
        <w:t xml:space="preserve"> </w:t>
      </w:r>
      <w:r w:rsidR="002A7E33">
        <w:rPr>
          <w:rFonts w:ascii="宋体" w:hAnsi="宋体"/>
          <w:color w:val="000000" w:themeColor="text1"/>
          <w:szCs w:val="21"/>
        </w:rPr>
        <w:t>9D</w:t>
      </w:r>
      <w:r w:rsidR="002A7E33" w:rsidRPr="00500331">
        <w:rPr>
          <w:rFonts w:ascii="宋体" w:hAnsi="宋体" w:hint="eastAsia"/>
          <w:color w:val="000000" w:themeColor="text1"/>
          <w:szCs w:val="21"/>
        </w:rPr>
        <w:t xml:space="preserve">； </w:t>
      </w:r>
      <w:r w:rsidR="002A7E33">
        <w:rPr>
          <w:rFonts w:ascii="宋体" w:hAnsi="宋体"/>
          <w:color w:val="000000" w:themeColor="text1"/>
          <w:szCs w:val="21"/>
        </w:rPr>
        <w:t>10</w:t>
      </w:r>
      <w:r w:rsidR="002A7E33">
        <w:rPr>
          <w:rFonts w:ascii="宋体" w:hAnsi="宋体"/>
          <w:b/>
          <w:bCs/>
          <w:color w:val="000000" w:themeColor="text1"/>
          <w:szCs w:val="21"/>
        </w:rPr>
        <w:t>B</w:t>
      </w:r>
      <w:r w:rsidR="002A7E33">
        <w:rPr>
          <w:rFonts w:ascii="宋体" w:hAnsi="宋体" w:hint="eastAsia"/>
          <w:b/>
          <w:bCs/>
          <w:color w:val="000000" w:themeColor="text1"/>
          <w:szCs w:val="21"/>
        </w:rPr>
        <w:t>；</w:t>
      </w:r>
      <w:r w:rsidR="00500331">
        <w:rPr>
          <w:b/>
          <w:bCs/>
          <w:color w:val="000000" w:themeColor="text1"/>
          <w:szCs w:val="21"/>
        </w:rPr>
        <w:t>；</w:t>
      </w:r>
    </w:p>
    <w:p w:rsidR="009112E5" w:rsidRPr="009112E5" w:rsidRDefault="009112E5" w:rsidP="009112E5">
      <w:pPr>
        <w:rPr>
          <w:b/>
          <w:bCs/>
          <w:color w:val="FF0000"/>
          <w:szCs w:val="21"/>
        </w:rPr>
      </w:pPr>
    </w:p>
    <w:p w:rsidR="009112E5" w:rsidRPr="002B4CD9" w:rsidRDefault="009112E5" w:rsidP="002B4CD9">
      <w:pPr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 xml:space="preserve"> </w:t>
      </w:r>
    </w:p>
    <w:p w:rsidR="00616206" w:rsidRDefault="00616206" w:rsidP="00616206">
      <w:pPr>
        <w:spacing w:line="400" w:lineRule="atLeast"/>
        <w:rPr>
          <w:rFonts w:ascii="Times" w:hAnsi="Times"/>
        </w:rPr>
      </w:pPr>
      <w:r>
        <w:rPr>
          <w:rFonts w:hint="eastAsia"/>
          <w:b/>
        </w:rPr>
        <w:t>三、简答题</w:t>
      </w:r>
      <w:r>
        <w:rPr>
          <w:rFonts w:hAnsi="宋体"/>
          <w:b/>
          <w:bCs/>
          <w:szCs w:val="21"/>
        </w:rPr>
        <w:t>(</w:t>
      </w:r>
      <w:r>
        <w:rPr>
          <w:rFonts w:hAnsi="宋体" w:hint="eastAsia"/>
          <w:b/>
          <w:bCs/>
          <w:szCs w:val="21"/>
        </w:rPr>
        <w:t>共</w:t>
      </w:r>
      <w:r>
        <w:rPr>
          <w:rFonts w:hAnsi="宋体"/>
          <w:b/>
          <w:bCs/>
          <w:szCs w:val="21"/>
        </w:rPr>
        <w:t>3</w:t>
      </w:r>
      <w:r w:rsidR="00D344DD">
        <w:rPr>
          <w:rFonts w:hAnsi="宋体"/>
          <w:b/>
          <w:bCs/>
          <w:szCs w:val="21"/>
        </w:rPr>
        <w:t>5</w:t>
      </w:r>
      <w:r>
        <w:rPr>
          <w:rFonts w:hAnsi="宋体" w:hint="eastAsia"/>
          <w:b/>
          <w:bCs/>
          <w:szCs w:val="21"/>
        </w:rPr>
        <w:t>分</w:t>
      </w:r>
      <w:r>
        <w:rPr>
          <w:rFonts w:hAnsi="宋体"/>
          <w:b/>
          <w:bCs/>
          <w:szCs w:val="21"/>
        </w:rPr>
        <w:t>)</w:t>
      </w:r>
    </w:p>
    <w:p w:rsidR="00DB58D2" w:rsidRDefault="00616206" w:rsidP="00616206">
      <w:pPr>
        <w:jc w:val="left"/>
      </w:pPr>
      <w:r>
        <w:rPr>
          <w:rFonts w:ascii="宋体" w:hAnsi="宋体" w:hint="eastAsia"/>
        </w:rPr>
        <w:t>1.</w:t>
      </w:r>
      <w:r>
        <w:t xml:space="preserve"> </w:t>
      </w:r>
      <w:r w:rsidR="00DB58D2">
        <w:rPr>
          <w:rFonts w:hint="eastAsia"/>
        </w:rPr>
        <w:t>组合逻辑、时序逻辑（</w:t>
      </w:r>
      <w:r w:rsidR="00DB58D2">
        <w:rPr>
          <w:rFonts w:hint="eastAsia"/>
        </w:rPr>
        <w:t>2</w:t>
      </w:r>
      <w:r w:rsidR="00DB58D2">
        <w:rPr>
          <w:rFonts w:hint="eastAsia"/>
        </w:rPr>
        <w:t>分）</w:t>
      </w:r>
    </w:p>
    <w:p w:rsidR="00DB58D2" w:rsidRDefault="00DB58D2" w:rsidP="00616206">
      <w:pPr>
        <w:jc w:val="left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组合逻辑内部无反馈，无记忆功能。时序逻辑内部有反馈，有记忆功能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DB58D2" w:rsidRDefault="00DB58D2" w:rsidP="00616206">
      <w:pPr>
        <w:jc w:val="left"/>
      </w:pPr>
    </w:p>
    <w:p w:rsidR="00DB58D2" w:rsidRDefault="00DB58D2" w:rsidP="00616206">
      <w:pPr>
        <w:jc w:val="left"/>
      </w:pPr>
      <w:r>
        <w:rPr>
          <w:rFonts w:hint="eastAsia"/>
        </w:rPr>
        <w:t>2.</w:t>
      </w:r>
      <w:r>
        <w:t xml:space="preserve">  </w:t>
      </w:r>
      <w:r w:rsidRPr="00DB58D2">
        <w:t xml:space="preserve">process (  </w:t>
      </w:r>
      <w:r>
        <w:rPr>
          <w:rFonts w:hint="eastAsia"/>
        </w:rPr>
        <w:t>A</w:t>
      </w:r>
      <w:r w:rsidRPr="00DB58D2">
        <w:t xml:space="preserve">                     )</w:t>
      </w:r>
      <w:r>
        <w:t xml:space="preserve">  </w:t>
      </w:r>
      <w:r w:rsidR="00E869C9">
        <w:rPr>
          <w:rFonts w:hint="eastAsia"/>
        </w:rPr>
        <w:t>2</w:t>
      </w:r>
      <w:r w:rsidR="00E869C9">
        <w:rPr>
          <w:rFonts w:hint="eastAsia"/>
        </w:rPr>
        <w:t>分</w:t>
      </w:r>
    </w:p>
    <w:p w:rsidR="00E869C9" w:rsidRDefault="00E869C9" w:rsidP="00616206">
      <w:pPr>
        <w:jc w:val="left"/>
      </w:pPr>
      <w:r>
        <w:rPr>
          <w:rFonts w:hint="eastAsia"/>
        </w:rPr>
        <w:t xml:space="preserve"> </w:t>
      </w:r>
      <w:r>
        <w:t xml:space="preserve">  W</w:t>
      </w:r>
      <w:r>
        <w:rPr>
          <w:rFonts w:hint="eastAsia"/>
        </w:rPr>
        <w:t>hen</w:t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</w:t>
      </w:r>
      <w:proofErr w:type="spellStart"/>
      <w:r>
        <w:rPr>
          <w:rFonts w:hint="eastAsia"/>
        </w:rPr>
        <w:t>othes</w:t>
      </w:r>
      <w:proofErr w:type="spellEnd"/>
      <w:r>
        <w:t xml:space="preserve">                 </w:t>
      </w:r>
      <w:r>
        <w:rPr>
          <w:rFonts w:hint="eastAsia"/>
        </w:rPr>
        <w:t>）</w:t>
      </w:r>
      <w:r>
        <w:rPr>
          <w:rFonts w:hint="eastAsia"/>
        </w:rPr>
        <w:t xml:space="preserve"> 3</w:t>
      </w:r>
      <w:r>
        <w:rPr>
          <w:rFonts w:hint="eastAsia"/>
        </w:rPr>
        <w:t>分</w:t>
      </w:r>
    </w:p>
    <w:p w:rsidR="00553AED" w:rsidRDefault="00553AED" w:rsidP="00616206">
      <w:pPr>
        <w:jc w:val="left"/>
      </w:pPr>
    </w:p>
    <w:p w:rsidR="00236A66" w:rsidRDefault="00553AED" w:rsidP="00616206">
      <w:pPr>
        <w:jc w:val="left"/>
      </w:pPr>
      <w:r>
        <w:rPr>
          <w:rFonts w:hint="eastAsia"/>
        </w:rPr>
        <w:t>3.</w:t>
      </w:r>
      <w:r w:rsidR="008F0E97">
        <w:t xml:space="preserve">  </w:t>
      </w:r>
      <w:r w:rsidR="008F0E97">
        <w:rPr>
          <w:rFonts w:hint="eastAsia"/>
        </w:rPr>
        <w:t>当三个使能端同时有效时，完成对地址码的译码。如地址码为</w:t>
      </w:r>
      <w:r w:rsidR="008F0E97">
        <w:rPr>
          <w:rFonts w:hint="eastAsia"/>
        </w:rPr>
        <w:t>000</w:t>
      </w:r>
      <w:r w:rsidR="008F0E97">
        <w:rPr>
          <w:rFonts w:hint="eastAsia"/>
        </w:rPr>
        <w:t>时，</w:t>
      </w:r>
      <w:r w:rsidR="008F0E97">
        <w:rPr>
          <w:rFonts w:hint="eastAsia"/>
        </w:rPr>
        <w:t>Y0</w:t>
      </w:r>
      <w:r w:rsidR="008F0E97">
        <w:rPr>
          <w:rFonts w:hint="eastAsia"/>
        </w:rPr>
        <w:t>为低电平，其余为高电平（</w:t>
      </w:r>
      <w:r w:rsidR="008F0E97">
        <w:rPr>
          <w:rFonts w:hint="eastAsia"/>
        </w:rPr>
        <w:t>2</w:t>
      </w:r>
      <w:r w:rsidR="008F0E97">
        <w:rPr>
          <w:rFonts w:hint="eastAsia"/>
        </w:rPr>
        <w:t>分）</w:t>
      </w:r>
    </w:p>
    <w:p w:rsidR="00553AED" w:rsidRDefault="00553AED" w:rsidP="00236A66">
      <w:pPr>
        <w:ind w:firstLineChars="200" w:firstLine="420"/>
        <w:jc w:val="left"/>
      </w:pPr>
      <w:r>
        <w:t xml:space="preserve"> </w:t>
      </w:r>
      <w:r>
        <w:rPr>
          <w:rFonts w:hint="eastAsia"/>
        </w:rPr>
        <w:t>RAM</w:t>
      </w:r>
      <w:r>
        <w:rPr>
          <w:rFonts w:hint="eastAsia"/>
        </w:rPr>
        <w:t>的地址范围</w:t>
      </w:r>
      <w:r>
        <w:rPr>
          <w:rFonts w:hint="eastAsia"/>
        </w:rPr>
        <w:t xml:space="preserve"> </w:t>
      </w:r>
      <w:r w:rsidR="00236A66">
        <w:rPr>
          <w:rFonts w:hint="eastAsia"/>
        </w:rPr>
        <w:t>1000H~13FH</w:t>
      </w:r>
      <w:r w:rsidR="00236A66">
        <w:t xml:space="preserve">  </w:t>
      </w:r>
      <w:r w:rsidR="00236A66">
        <w:rPr>
          <w:rFonts w:hint="eastAsia"/>
        </w:rPr>
        <w:t>（</w:t>
      </w:r>
      <w:r w:rsidR="00236A66">
        <w:rPr>
          <w:rFonts w:hint="eastAsia"/>
        </w:rPr>
        <w:t>3</w:t>
      </w:r>
      <w:r w:rsidR="00236A66">
        <w:rPr>
          <w:rFonts w:hint="eastAsia"/>
        </w:rPr>
        <w:t>分）</w:t>
      </w:r>
    </w:p>
    <w:p w:rsidR="00E653CB" w:rsidRDefault="00E653CB" w:rsidP="00E653CB">
      <w:pPr>
        <w:jc w:val="left"/>
      </w:pPr>
      <w:r>
        <w:rPr>
          <w:rFonts w:hint="eastAsia"/>
        </w:rPr>
        <w:lastRenderedPageBreak/>
        <w:t>4.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米里型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功能：完成对</w:t>
      </w:r>
      <w:r>
        <w:rPr>
          <w:rFonts w:hint="eastAsia"/>
        </w:rPr>
        <w:t>110</w:t>
      </w:r>
      <w:r>
        <w:rPr>
          <w:rFonts w:hint="eastAsia"/>
        </w:rPr>
        <w:t>序列的</w:t>
      </w:r>
      <w:r>
        <w:rPr>
          <w:rFonts w:hint="eastAsia"/>
        </w:rPr>
        <w:t>jianc3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6035AE" w:rsidRDefault="00E653CB" w:rsidP="006035AE">
      <w:pPr>
        <w:jc w:val="left"/>
      </w:pPr>
      <w:r>
        <w:rPr>
          <w:rFonts w:hint="eastAsia"/>
        </w:rPr>
        <w:t xml:space="preserve"> </w:t>
      </w:r>
      <w:r>
        <w:t xml:space="preserve">  </w:t>
      </w:r>
      <w:r w:rsidR="006035AE">
        <w:rPr>
          <w:rFonts w:hint="eastAsia"/>
        </w:rPr>
        <w:t>（</w:t>
      </w:r>
      <w:r w:rsidR="006035AE">
        <w:rPr>
          <w:rFonts w:hint="eastAsia"/>
        </w:rPr>
        <w:t>3</w:t>
      </w:r>
      <w:r w:rsidR="006035AE">
        <w:rPr>
          <w:rFonts w:hint="eastAsia"/>
        </w:rPr>
        <w:t>）</w:t>
      </w:r>
      <w:r w:rsidR="006035AE">
        <w:rPr>
          <w:rFonts w:hint="eastAsia"/>
        </w:rPr>
        <w:t xml:space="preserve"> </w:t>
      </w:r>
      <w:r w:rsidR="006035AE">
        <w:rPr>
          <w:rFonts w:hint="eastAsia"/>
        </w:rPr>
        <w:t>（</w:t>
      </w:r>
      <w:r w:rsidR="006035AE">
        <w:rPr>
          <w:rFonts w:hint="eastAsia"/>
        </w:rPr>
        <w:t>7</w:t>
      </w:r>
      <w:r w:rsidR="006035AE">
        <w:rPr>
          <w:rFonts w:hint="eastAsia"/>
        </w:rPr>
        <w:t>分）</w:t>
      </w:r>
    </w:p>
    <w:p w:rsidR="006035AE" w:rsidRPr="006035AE" w:rsidRDefault="006035AE" w:rsidP="006035AE">
      <w:pPr>
        <w:jc w:val="left"/>
      </w:pPr>
      <w:r w:rsidRPr="006035AE">
        <w:t>LIBRARY IEEE;</w:t>
      </w:r>
      <w:r>
        <w:t xml:space="preserve"> </w:t>
      </w:r>
    </w:p>
    <w:p w:rsidR="006035AE" w:rsidRPr="006035AE" w:rsidRDefault="006035AE" w:rsidP="006035AE">
      <w:pPr>
        <w:jc w:val="left"/>
      </w:pPr>
      <w:r w:rsidRPr="006035AE">
        <w:t>USE IEEE.STD_LOGIC_1164.ALL;</w:t>
      </w:r>
    </w:p>
    <w:p w:rsidR="006035AE" w:rsidRPr="006035AE" w:rsidRDefault="006035AE" w:rsidP="006035AE">
      <w:pPr>
        <w:jc w:val="left"/>
      </w:pPr>
    </w:p>
    <w:p w:rsidR="006035AE" w:rsidRPr="006035AE" w:rsidRDefault="006035AE" w:rsidP="006035AE">
      <w:pPr>
        <w:jc w:val="left"/>
      </w:pPr>
      <w:r w:rsidRPr="006035AE">
        <w:t>ENTITY mealy IS</w:t>
      </w:r>
    </w:p>
    <w:p w:rsidR="006035AE" w:rsidRPr="006035AE" w:rsidRDefault="006035AE" w:rsidP="006035AE">
      <w:pPr>
        <w:jc w:val="left"/>
      </w:pPr>
      <w:r w:rsidRPr="006035AE">
        <w:t xml:space="preserve">  PORT </w:t>
      </w:r>
      <w:proofErr w:type="gramStart"/>
      <w:r w:rsidRPr="006035AE">
        <w:t xml:space="preserve">( </w:t>
      </w:r>
      <w:proofErr w:type="spellStart"/>
      <w:r w:rsidRPr="006035AE">
        <w:t>clk</w:t>
      </w:r>
      <w:proofErr w:type="spellEnd"/>
      <w:proofErr w:type="gramEnd"/>
      <w:r w:rsidRPr="006035AE">
        <w:t xml:space="preserve"> , x  : IN STD_LOGIC;</w:t>
      </w:r>
    </w:p>
    <w:p w:rsidR="006035AE" w:rsidRPr="006035AE" w:rsidRDefault="006035AE" w:rsidP="006035AE">
      <w:pPr>
        <w:jc w:val="left"/>
      </w:pPr>
      <w:r w:rsidRPr="006035AE">
        <w:t xml:space="preserve">                y: OUT STD_</w:t>
      </w:r>
      <w:proofErr w:type="gramStart"/>
      <w:r w:rsidRPr="006035AE">
        <w:t>LOGIC )</w:t>
      </w:r>
      <w:proofErr w:type="gramEnd"/>
      <w:r w:rsidRPr="006035AE">
        <w:t>;</w:t>
      </w:r>
    </w:p>
    <w:p w:rsidR="006035AE" w:rsidRPr="006035AE" w:rsidRDefault="006035AE" w:rsidP="006035AE">
      <w:pPr>
        <w:jc w:val="left"/>
      </w:pPr>
      <w:r w:rsidRPr="006035AE">
        <w:t>END mealy;</w:t>
      </w:r>
    </w:p>
    <w:p w:rsidR="006035AE" w:rsidRPr="006035AE" w:rsidRDefault="006035AE" w:rsidP="006035AE">
      <w:pPr>
        <w:jc w:val="left"/>
      </w:pPr>
    </w:p>
    <w:p w:rsidR="006035AE" w:rsidRPr="006035AE" w:rsidRDefault="006035AE" w:rsidP="006035AE">
      <w:pPr>
        <w:jc w:val="left"/>
      </w:pPr>
      <w:r w:rsidRPr="006035AE">
        <w:t xml:space="preserve">ARCHITECTURE </w:t>
      </w:r>
      <w:proofErr w:type="spellStart"/>
      <w:r w:rsidRPr="006035AE">
        <w:t>behv</w:t>
      </w:r>
      <w:proofErr w:type="spellEnd"/>
      <w:r w:rsidRPr="006035AE">
        <w:t xml:space="preserve"> OF mealy IS</w:t>
      </w:r>
    </w:p>
    <w:p w:rsidR="006035AE" w:rsidRPr="006035AE" w:rsidRDefault="006035AE" w:rsidP="006035AE">
      <w:pPr>
        <w:jc w:val="left"/>
      </w:pPr>
      <w:r w:rsidRPr="006035AE">
        <w:t xml:space="preserve">      TYPE state IS (s0, s1, s2, s3);  </w:t>
      </w:r>
    </w:p>
    <w:p w:rsidR="006035AE" w:rsidRPr="006035AE" w:rsidRDefault="006035AE" w:rsidP="006035AE">
      <w:pPr>
        <w:jc w:val="left"/>
      </w:pPr>
      <w:r w:rsidRPr="006035AE">
        <w:t xml:space="preserve">     SIGNAL </w:t>
      </w:r>
      <w:proofErr w:type="spellStart"/>
      <w:r w:rsidRPr="006035AE">
        <w:t>current_state</w:t>
      </w:r>
      <w:proofErr w:type="spellEnd"/>
      <w:r w:rsidRPr="006035AE">
        <w:t xml:space="preserve">, </w:t>
      </w:r>
      <w:proofErr w:type="spellStart"/>
      <w:r w:rsidRPr="006035AE">
        <w:t>next_state</w:t>
      </w:r>
      <w:proofErr w:type="spellEnd"/>
      <w:r w:rsidRPr="006035AE">
        <w:t>: state;</w:t>
      </w:r>
    </w:p>
    <w:p w:rsidR="006035AE" w:rsidRPr="006035AE" w:rsidRDefault="006035AE" w:rsidP="006035AE">
      <w:pPr>
        <w:jc w:val="left"/>
      </w:pPr>
      <w:r w:rsidRPr="006035AE">
        <w:t>BEGIN</w:t>
      </w:r>
    </w:p>
    <w:p w:rsidR="006035AE" w:rsidRPr="006035AE" w:rsidRDefault="006035AE" w:rsidP="006035AE">
      <w:pPr>
        <w:jc w:val="left"/>
      </w:pPr>
      <w:r w:rsidRPr="006035AE">
        <w:t xml:space="preserve"> REG: PROCESS (</w:t>
      </w:r>
      <w:proofErr w:type="spellStart"/>
      <w:r w:rsidRPr="006035AE">
        <w:t>clk</w:t>
      </w:r>
      <w:proofErr w:type="spellEnd"/>
      <w:r w:rsidRPr="006035AE">
        <w:t xml:space="preserve">)                  </w:t>
      </w:r>
    </w:p>
    <w:p w:rsidR="006035AE" w:rsidRPr="006035AE" w:rsidRDefault="006035AE" w:rsidP="006035AE">
      <w:pPr>
        <w:jc w:val="left"/>
      </w:pPr>
      <w:r w:rsidRPr="006035AE">
        <w:t xml:space="preserve">      BEGIN</w:t>
      </w:r>
    </w:p>
    <w:p w:rsidR="006035AE" w:rsidRPr="006035AE" w:rsidRDefault="006035AE" w:rsidP="006035AE">
      <w:pPr>
        <w:jc w:val="left"/>
      </w:pPr>
      <w:r w:rsidRPr="006035AE">
        <w:t xml:space="preserve">         IF (</w:t>
      </w:r>
      <w:proofErr w:type="spellStart"/>
      <w:r w:rsidRPr="006035AE">
        <w:t>clk'EVENT</w:t>
      </w:r>
      <w:proofErr w:type="spellEnd"/>
      <w:r w:rsidRPr="006035AE">
        <w:t xml:space="preserve"> and </w:t>
      </w:r>
      <w:proofErr w:type="spellStart"/>
      <w:r w:rsidRPr="006035AE">
        <w:t>clk</w:t>
      </w:r>
      <w:proofErr w:type="spellEnd"/>
      <w:r w:rsidRPr="006035AE">
        <w:t>='1</w:t>
      </w:r>
      <w:proofErr w:type="gramStart"/>
      <w:r w:rsidRPr="006035AE">
        <w:t>' )</w:t>
      </w:r>
      <w:proofErr w:type="gramEnd"/>
      <w:r w:rsidRPr="006035AE">
        <w:t xml:space="preserve"> THEN  </w:t>
      </w:r>
    </w:p>
    <w:p w:rsidR="006035AE" w:rsidRPr="006035AE" w:rsidRDefault="006035AE" w:rsidP="006035AE">
      <w:pPr>
        <w:jc w:val="left"/>
      </w:pPr>
      <w:r w:rsidRPr="006035AE">
        <w:t xml:space="preserve">              </w:t>
      </w:r>
      <w:proofErr w:type="spellStart"/>
      <w:r w:rsidRPr="006035AE">
        <w:t>current_state</w:t>
      </w:r>
      <w:proofErr w:type="spellEnd"/>
      <w:r w:rsidRPr="006035AE">
        <w:t xml:space="preserve"> &lt;= </w:t>
      </w:r>
      <w:proofErr w:type="spellStart"/>
      <w:r w:rsidRPr="006035AE">
        <w:t>next_state</w:t>
      </w:r>
      <w:proofErr w:type="spellEnd"/>
      <w:r w:rsidRPr="006035AE">
        <w:t xml:space="preserve">; </w:t>
      </w:r>
    </w:p>
    <w:p w:rsidR="006035AE" w:rsidRPr="006035AE" w:rsidRDefault="006035AE" w:rsidP="006035AE">
      <w:pPr>
        <w:jc w:val="left"/>
      </w:pPr>
      <w:r w:rsidRPr="006035AE">
        <w:t xml:space="preserve">         END </w:t>
      </w:r>
      <w:proofErr w:type="gramStart"/>
      <w:r w:rsidRPr="006035AE">
        <w:t>IF ;</w:t>
      </w:r>
      <w:proofErr w:type="gramEnd"/>
    </w:p>
    <w:p w:rsidR="00E653CB" w:rsidRDefault="006035AE" w:rsidP="006035AE">
      <w:pPr>
        <w:jc w:val="left"/>
        <w:rPr>
          <w:rFonts w:hint="eastAsia"/>
        </w:rPr>
      </w:pPr>
      <w:r w:rsidRPr="006035AE">
        <w:t xml:space="preserve">      END PROCESS;     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6035AE" w:rsidRPr="006035AE" w:rsidRDefault="006035AE" w:rsidP="006035AE">
      <w:pPr>
        <w:jc w:val="left"/>
      </w:pPr>
      <w:proofErr w:type="gramStart"/>
      <w:r w:rsidRPr="006035AE">
        <w:t>COM:PROCESS</w:t>
      </w:r>
      <w:proofErr w:type="gramEnd"/>
      <w:r w:rsidRPr="006035AE">
        <w:t xml:space="preserve"> (</w:t>
      </w:r>
      <w:proofErr w:type="spellStart"/>
      <w:r w:rsidRPr="006035AE">
        <w:t>current_state</w:t>
      </w:r>
      <w:proofErr w:type="spellEnd"/>
      <w:r w:rsidRPr="006035AE">
        <w:t>, x)</w:t>
      </w:r>
    </w:p>
    <w:p w:rsidR="006035AE" w:rsidRPr="006035AE" w:rsidRDefault="006035AE" w:rsidP="006035AE">
      <w:pPr>
        <w:jc w:val="left"/>
      </w:pPr>
      <w:r w:rsidRPr="006035AE">
        <w:t xml:space="preserve">          BEGIN</w:t>
      </w:r>
    </w:p>
    <w:p w:rsidR="006035AE" w:rsidRPr="006035AE" w:rsidRDefault="006035AE" w:rsidP="006035AE">
      <w:pPr>
        <w:jc w:val="left"/>
      </w:pPr>
      <w:r w:rsidRPr="006035AE">
        <w:t xml:space="preserve">              CASE </w:t>
      </w:r>
      <w:proofErr w:type="spellStart"/>
      <w:r w:rsidRPr="006035AE">
        <w:t>current_state</w:t>
      </w:r>
      <w:proofErr w:type="spellEnd"/>
      <w:r w:rsidRPr="006035AE">
        <w:t xml:space="preserve"> IS                     </w:t>
      </w:r>
    </w:p>
    <w:p w:rsidR="006035AE" w:rsidRPr="006035AE" w:rsidRDefault="006035AE" w:rsidP="006035AE">
      <w:pPr>
        <w:jc w:val="left"/>
      </w:pPr>
      <w:r w:rsidRPr="006035AE">
        <w:t xml:space="preserve">                 WHEN s0 =&gt; IF x = ‘0’ THEN 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    </w:t>
      </w:r>
      <w:proofErr w:type="spellStart"/>
      <w:r w:rsidRPr="006035AE">
        <w:t>next_state</w:t>
      </w:r>
      <w:proofErr w:type="spellEnd"/>
      <w:r w:rsidRPr="006035AE">
        <w:t xml:space="preserve"> &lt;= s0;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    y &lt;= ‘0’;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ELSE 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     </w:t>
      </w:r>
      <w:proofErr w:type="spellStart"/>
      <w:r w:rsidRPr="006035AE">
        <w:t>next_state</w:t>
      </w:r>
      <w:proofErr w:type="spellEnd"/>
      <w:r w:rsidRPr="006035AE">
        <w:t xml:space="preserve"> &lt;= s1;  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      y &lt;= ‘0’; 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END IF;</w:t>
      </w:r>
    </w:p>
    <w:p w:rsidR="006035AE" w:rsidRPr="006035AE" w:rsidRDefault="006035AE" w:rsidP="006035AE">
      <w:pPr>
        <w:jc w:val="left"/>
      </w:pPr>
      <w:r w:rsidRPr="006035AE">
        <w:t xml:space="preserve">                   WHEN s1 =&gt; IF x = ‘0’ THEN 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     </w:t>
      </w:r>
      <w:proofErr w:type="spellStart"/>
      <w:r w:rsidRPr="006035AE">
        <w:t>next_state</w:t>
      </w:r>
      <w:proofErr w:type="spellEnd"/>
      <w:r w:rsidRPr="006035AE">
        <w:t xml:space="preserve"> &lt;= s0;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       y &lt;= ‘0’;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  ELSE 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     </w:t>
      </w:r>
      <w:proofErr w:type="spellStart"/>
      <w:r w:rsidRPr="006035AE">
        <w:t>next_state</w:t>
      </w:r>
      <w:proofErr w:type="spellEnd"/>
      <w:r w:rsidRPr="006035AE">
        <w:t xml:space="preserve"> &lt;= s2; 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       y &lt;= ‘0’; </w:t>
      </w:r>
    </w:p>
    <w:p w:rsidR="006035AE" w:rsidRDefault="006035AE" w:rsidP="006035AE">
      <w:pPr>
        <w:jc w:val="left"/>
      </w:pPr>
      <w:r w:rsidRPr="006035AE">
        <w:t xml:space="preserve">                                         END IF;</w:t>
      </w:r>
    </w:p>
    <w:p w:rsidR="006035AE" w:rsidRPr="006035AE" w:rsidRDefault="006035AE" w:rsidP="00C326CE">
      <w:pPr>
        <w:ind w:firstLineChars="1000" w:firstLine="2100"/>
        <w:jc w:val="left"/>
      </w:pPr>
      <w:r w:rsidRPr="006035AE">
        <w:t xml:space="preserve">WHEN s2 =&gt; IF x = ‘0’ THEN  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</w:t>
      </w:r>
      <w:proofErr w:type="spellStart"/>
      <w:r w:rsidRPr="006035AE">
        <w:t>next_state</w:t>
      </w:r>
      <w:proofErr w:type="spellEnd"/>
      <w:r w:rsidRPr="006035AE">
        <w:t xml:space="preserve"> &lt;= s0;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y &lt;= ‘</w:t>
      </w:r>
      <w:r w:rsidR="00C326CE">
        <w:rPr>
          <w:rFonts w:hint="eastAsia"/>
        </w:rPr>
        <w:t>1</w:t>
      </w:r>
      <w:r w:rsidRPr="006035AE">
        <w:t>’;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ELSE   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 </w:t>
      </w:r>
      <w:proofErr w:type="spellStart"/>
      <w:r w:rsidRPr="006035AE">
        <w:t>next_state</w:t>
      </w:r>
      <w:proofErr w:type="spellEnd"/>
      <w:r w:rsidRPr="006035AE">
        <w:t xml:space="preserve"> &lt;= s</w:t>
      </w:r>
      <w:r w:rsidR="00C326CE">
        <w:rPr>
          <w:rFonts w:hint="eastAsia"/>
        </w:rPr>
        <w:t>2</w:t>
      </w:r>
      <w:r w:rsidRPr="006035AE">
        <w:t xml:space="preserve">;   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        y &lt;= ‘0’;   </w:t>
      </w:r>
    </w:p>
    <w:p w:rsidR="006035AE" w:rsidRPr="006035AE" w:rsidRDefault="006035AE" w:rsidP="006035AE">
      <w:pPr>
        <w:jc w:val="left"/>
      </w:pPr>
      <w:r w:rsidRPr="006035AE">
        <w:t xml:space="preserve">                                 END IF;</w:t>
      </w:r>
    </w:p>
    <w:p w:rsidR="006035AE" w:rsidRPr="006035AE" w:rsidRDefault="006035AE" w:rsidP="00C326CE">
      <w:pPr>
        <w:jc w:val="left"/>
      </w:pPr>
      <w:r w:rsidRPr="006035AE">
        <w:lastRenderedPageBreak/>
        <w:t xml:space="preserve">          </w:t>
      </w:r>
    </w:p>
    <w:p w:rsidR="006035AE" w:rsidRPr="006035AE" w:rsidRDefault="006035AE" w:rsidP="006035AE">
      <w:pPr>
        <w:jc w:val="left"/>
      </w:pPr>
      <w:r w:rsidRPr="006035AE">
        <w:t xml:space="preserve">         END case;</w:t>
      </w:r>
    </w:p>
    <w:p w:rsidR="006035AE" w:rsidRPr="006035AE" w:rsidRDefault="006035AE" w:rsidP="006035AE">
      <w:pPr>
        <w:jc w:val="left"/>
      </w:pPr>
      <w:r w:rsidRPr="006035AE">
        <w:t xml:space="preserve">    END PROCESS;      </w:t>
      </w:r>
    </w:p>
    <w:p w:rsidR="006035AE" w:rsidRDefault="006035AE" w:rsidP="006035AE">
      <w:pPr>
        <w:jc w:val="left"/>
      </w:pPr>
      <w:r w:rsidRPr="006035AE">
        <w:t xml:space="preserve">END </w:t>
      </w:r>
      <w:proofErr w:type="spellStart"/>
      <w:r w:rsidRPr="006035AE">
        <w:t>behv</w:t>
      </w:r>
      <w:proofErr w:type="spellEnd"/>
      <w:r w:rsidRPr="006035AE">
        <w:t>;</w:t>
      </w:r>
      <w:r w:rsidR="00C326CE">
        <w:t xml:space="preserve">     </w:t>
      </w:r>
      <w:r w:rsidR="00C326CE">
        <w:rPr>
          <w:rFonts w:hint="eastAsia"/>
        </w:rPr>
        <w:t>（</w:t>
      </w:r>
      <w:r w:rsidR="00C326CE">
        <w:rPr>
          <w:rFonts w:hint="eastAsia"/>
        </w:rPr>
        <w:t>4</w:t>
      </w:r>
      <w:r w:rsidR="00C326CE">
        <w:rPr>
          <w:rFonts w:hint="eastAsia"/>
        </w:rPr>
        <w:t>分）</w:t>
      </w:r>
    </w:p>
    <w:p w:rsidR="006035AE" w:rsidRDefault="006035AE" w:rsidP="00E653CB">
      <w:pPr>
        <w:jc w:val="left"/>
      </w:pPr>
    </w:p>
    <w:p w:rsidR="006035AE" w:rsidRDefault="00D37F21" w:rsidP="00E653CB">
      <w:pPr>
        <w:jc w:val="left"/>
      </w:pPr>
      <w:r>
        <w:rPr>
          <w:rFonts w:hint="eastAsia"/>
        </w:rPr>
        <w:t>5.</w:t>
      </w:r>
    </w:p>
    <w:p w:rsidR="00D37F21" w:rsidRDefault="00D37F21" w:rsidP="00D37F21">
      <w:pPr>
        <w:widowControl/>
        <w:snapToGrid w:val="0"/>
        <w:jc w:val="left"/>
        <w:rPr>
          <w:sz w:val="24"/>
        </w:rPr>
      </w:pPr>
      <w:r>
        <w:rPr>
          <w:rFonts w:hint="eastAsia"/>
          <w:sz w:val="24"/>
        </w:rPr>
        <w:t>电路的状态方程和输出方程为：</w:t>
      </w:r>
      <w:r w:rsidR="003D0604">
        <w:rPr>
          <w:rFonts w:hint="eastAsia"/>
          <w:sz w:val="24"/>
        </w:rPr>
        <w:t>（</w:t>
      </w:r>
      <w:r w:rsidR="003D0604">
        <w:rPr>
          <w:rFonts w:hint="eastAsia"/>
          <w:sz w:val="24"/>
        </w:rPr>
        <w:t>4</w:t>
      </w:r>
      <w:r w:rsidR="003D0604">
        <w:rPr>
          <w:rFonts w:hint="eastAsia"/>
          <w:sz w:val="24"/>
        </w:rPr>
        <w:t>分）</w:t>
      </w:r>
    </w:p>
    <w:p w:rsidR="00D37F21" w:rsidRDefault="00D37F21" w:rsidP="00D37F21">
      <w:pPr>
        <w:widowControl/>
        <w:snapToGrid w:val="0"/>
        <w:jc w:val="left"/>
      </w:pPr>
      <w:r>
        <w:rPr>
          <w:position w:val="-4"/>
        </w:rPr>
        <w:object w:dxaOrig="1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9pt;height:14pt" o:ole="">
            <v:imagedata r:id="rId6" o:title=""/>
          </v:shape>
          <o:OLEObject Type="Embed" ProgID="Equation.DSMT4" ShapeID="_x0000_i1036" DrawAspect="Content" ObjectID="_1664130494" r:id="rId7"/>
        </w:object>
      </w:r>
      <w:r>
        <w:t xml:space="preserve"> </w:t>
      </w:r>
      <w:r>
        <w:rPr>
          <w:rFonts w:ascii="宋体"/>
          <w:noProof/>
          <w:kern w:val="0"/>
          <w:szCs w:val="18"/>
          <w:vertAlign w:val="subscript"/>
        </w:rPr>
        <w:drawing>
          <wp:inline distT="0" distB="0" distL="0" distR="0" wp14:anchorId="5F533069" wp14:editId="7087EC5A">
            <wp:extent cx="2173111" cy="762000"/>
            <wp:effectExtent l="0" t="0" r="0" b="0"/>
            <wp:docPr id="57" name="图片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206" cy="765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F21" w:rsidRDefault="00D37F21" w:rsidP="00D37F21">
      <w:pPr>
        <w:widowControl/>
        <w:snapToGrid w:val="0"/>
        <w:jc w:val="left"/>
      </w:pPr>
    </w:p>
    <w:p w:rsidR="00D37F21" w:rsidRDefault="00D37F21" w:rsidP="00D37F21">
      <w:pPr>
        <w:widowControl/>
        <w:snapToGrid w:val="0"/>
        <w:jc w:val="left"/>
      </w:pPr>
      <w:r>
        <w:rPr>
          <w:position w:val="-30"/>
        </w:rPr>
        <w:object w:dxaOrig="630" w:dyaOrig="720">
          <v:shape id="_x0000_i1037" type="#_x0000_t75" style="width:31.5pt;height:36pt" o:ole="">
            <v:imagedata r:id="rId9" o:title=""/>
          </v:shape>
          <o:OLEObject Type="Embed" ProgID="Equation.DSMT4" ShapeID="_x0000_i1037" DrawAspect="Content" ObjectID="_1664130495" r:id="rId10"/>
        </w:object>
      </w:r>
      <w:r>
        <w:t xml:space="preserve"> </w:t>
      </w:r>
      <w:r>
        <w:rPr>
          <w:position w:val="-32"/>
        </w:rPr>
        <w:object w:dxaOrig="1320" w:dyaOrig="760">
          <v:shape id="_x0000_i1038" type="#_x0000_t75" style="width:66pt;height:38pt" o:ole="">
            <v:imagedata r:id="rId11" o:title=""/>
          </v:shape>
          <o:OLEObject Type="Embed" ProgID="Equation.DSMT4" ShapeID="_x0000_i1038" DrawAspect="Content" ObjectID="_1664130496" r:id="rId12"/>
        </w:object>
      </w:r>
      <w:r>
        <w:t xml:space="preserve"> </w:t>
      </w:r>
    </w:p>
    <w:p w:rsidR="003D0604" w:rsidRDefault="003D0604" w:rsidP="00D37F21">
      <w:pPr>
        <w:widowControl/>
        <w:snapToGrid w:val="0"/>
        <w:jc w:val="left"/>
      </w:pPr>
    </w:p>
    <w:p w:rsidR="003D0604" w:rsidRDefault="003D0604" w:rsidP="00D37F21">
      <w:pPr>
        <w:widowControl/>
        <w:snapToGrid w:val="0"/>
        <w:jc w:val="left"/>
        <w:rPr>
          <w:rFonts w:hint="eastAsia"/>
        </w:rPr>
      </w:pPr>
      <w:r>
        <w:rPr>
          <w:rFonts w:hint="eastAsia"/>
        </w:rPr>
        <w:t>状态图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D37F21" w:rsidRDefault="00D37F21" w:rsidP="00D37F21">
      <w:pPr>
        <w:snapToGrid w:val="0"/>
        <w:rPr>
          <w:rFonts w:hAnsi="宋体"/>
          <w:vanish/>
          <w:color w:val="000000"/>
          <w:sz w:val="24"/>
        </w:rPr>
      </w:pPr>
      <w:r>
        <w:t xml:space="preserve"> </w:t>
      </w:r>
      <w:r>
        <w:rPr>
          <w:noProof/>
        </w:rPr>
        <w:drawing>
          <wp:inline distT="0" distB="0" distL="0" distR="0" wp14:anchorId="5AD13B57" wp14:editId="2B4DD5D1">
            <wp:extent cx="1682750" cy="1218857"/>
            <wp:effectExtent l="0" t="0" r="0" b="635"/>
            <wp:docPr id="5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822" cy="122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</w:t>
      </w:r>
      <w:r>
        <w:rPr>
          <w:noProof/>
        </w:rPr>
        <w:drawing>
          <wp:inline distT="0" distB="0" distL="0" distR="0" wp14:anchorId="27DE6BD9" wp14:editId="6E397220">
            <wp:extent cx="1520227" cy="1238250"/>
            <wp:effectExtent l="0" t="0" r="3810" b="0"/>
            <wp:docPr id="5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166" cy="1243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F21" w:rsidRDefault="00D37F21" w:rsidP="00D37F21">
      <w:pPr>
        <w:snapToGrid w:val="0"/>
      </w:pPr>
    </w:p>
    <w:p w:rsidR="00D37F21" w:rsidRDefault="00D37F21" w:rsidP="00D37F21">
      <w:pPr>
        <w:widowControl/>
        <w:snapToGrid w:val="0"/>
        <w:jc w:val="left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该电路是</w:t>
      </w:r>
      <w:r>
        <w:rPr>
          <w:rFonts w:ascii="宋体" w:hAnsi="宋体" w:hint="eastAsia"/>
          <w:b/>
          <w:bCs/>
          <w:sz w:val="24"/>
        </w:rPr>
        <w:t>Moore</w:t>
      </w:r>
      <w:r>
        <w:rPr>
          <w:rFonts w:ascii="宋体" w:hAnsi="宋体" w:hint="eastAsia"/>
          <w:szCs w:val="18"/>
        </w:rPr>
        <w:t>型电路。</w:t>
      </w:r>
    </w:p>
    <w:p w:rsidR="003D0604" w:rsidRDefault="003D0604" w:rsidP="00D37F21">
      <w:pPr>
        <w:widowControl/>
        <w:snapToGrid w:val="0"/>
        <w:jc w:val="left"/>
        <w:rPr>
          <w:rFonts w:ascii="宋体" w:hAnsi="宋体" w:hint="eastAsia"/>
          <w:kern w:val="0"/>
          <w:szCs w:val="18"/>
        </w:rPr>
      </w:pPr>
      <w:r>
        <w:rPr>
          <w:rFonts w:ascii="宋体" w:hAnsi="宋体" w:hint="eastAsia"/>
          <w:kern w:val="0"/>
          <w:szCs w:val="18"/>
        </w:rPr>
        <w:t>功能（2分）</w:t>
      </w:r>
    </w:p>
    <w:p w:rsidR="00D37F21" w:rsidRDefault="00D37F21" w:rsidP="00D37F21">
      <w:pPr>
        <w:snapToGrid w:val="0"/>
        <w:rPr>
          <w:rFonts w:ascii="宋体" w:hAnsi="宋体" w:hint="eastAsia"/>
          <w:szCs w:val="18"/>
        </w:rPr>
      </w:pPr>
      <w:r>
        <w:rPr>
          <w:rFonts w:ascii="宋体" w:hAnsi="宋体" w:hint="eastAsia"/>
          <w:szCs w:val="18"/>
        </w:rPr>
        <w:t>当X=0时，电路为模4加法计数器；</w:t>
      </w:r>
    </w:p>
    <w:p w:rsidR="00D37F21" w:rsidRDefault="00D37F21" w:rsidP="00D37F21">
      <w:pPr>
        <w:snapToGrid w:val="0"/>
        <w:rPr>
          <w:rFonts w:hint="eastAsia"/>
        </w:rPr>
      </w:pPr>
      <w:r>
        <w:rPr>
          <w:rFonts w:ascii="宋体" w:hAnsi="宋体" w:hint="eastAsia"/>
          <w:szCs w:val="18"/>
        </w:rPr>
        <w:t>当X=1时，电路为模4减法计数器</w:t>
      </w:r>
    </w:p>
    <w:p w:rsidR="006035AE" w:rsidRDefault="006035AE" w:rsidP="00E653CB">
      <w:pPr>
        <w:jc w:val="left"/>
      </w:pPr>
    </w:p>
    <w:p w:rsidR="006741B8" w:rsidRDefault="006741B8" w:rsidP="00E653CB">
      <w:pPr>
        <w:jc w:val="left"/>
      </w:pPr>
      <w:r>
        <w:rPr>
          <w:rFonts w:hint="eastAsia"/>
        </w:rPr>
        <w:t>五、</w:t>
      </w:r>
    </w:p>
    <w:p w:rsidR="006741B8" w:rsidRDefault="006741B8" w:rsidP="006741B8">
      <w:pPr>
        <w:ind w:left="420" w:hangingChars="200" w:hanging="420"/>
        <w:jc w:val="left"/>
      </w:pPr>
      <w:r>
        <w:rPr>
          <w:rFonts w:hint="eastAsia"/>
        </w:rPr>
        <w:t>1.</w:t>
      </w:r>
      <w:r>
        <w:t xml:space="preserve"> </w:t>
      </w:r>
      <w:r w:rsidRPr="006741B8">
        <w:rPr>
          <w:rFonts w:hint="eastAsia"/>
        </w:rPr>
        <w:t>特快</w:t>
      </w:r>
      <w:r w:rsidRPr="006741B8">
        <w:rPr>
          <w:rFonts w:hint="eastAsia"/>
        </w:rPr>
        <w:t>A</w:t>
      </w:r>
      <w:r w:rsidRPr="006741B8">
        <w:rPr>
          <w:rFonts w:hint="eastAsia"/>
        </w:rPr>
        <w:t>，直快</w:t>
      </w:r>
      <w:r w:rsidRPr="006741B8">
        <w:rPr>
          <w:rFonts w:hint="eastAsia"/>
        </w:rPr>
        <w:t>B</w:t>
      </w:r>
      <w:r w:rsidRPr="006741B8">
        <w:rPr>
          <w:rFonts w:hint="eastAsia"/>
        </w:rPr>
        <w:t>和慢车</w:t>
      </w:r>
      <w:r w:rsidRPr="006741B8">
        <w:rPr>
          <w:rFonts w:hint="eastAsia"/>
        </w:rPr>
        <w:t>C</w:t>
      </w:r>
      <w:r>
        <w:rPr>
          <w:rFonts w:hint="eastAsia"/>
        </w:rPr>
        <w:t>，开车信号分别为</w:t>
      </w:r>
      <w:r>
        <w:rPr>
          <w:rFonts w:hint="eastAsia"/>
        </w:rPr>
        <w:t>FA</w:t>
      </w:r>
      <w:r>
        <w:rPr>
          <w:rFonts w:hint="eastAsia"/>
        </w:rPr>
        <w:t>，</w:t>
      </w:r>
      <w:r>
        <w:rPr>
          <w:rFonts w:hint="eastAsia"/>
        </w:rPr>
        <w:t>FB</w:t>
      </w:r>
      <w:r>
        <w:rPr>
          <w:rFonts w:hint="eastAsia"/>
        </w:rPr>
        <w:t>，</w:t>
      </w:r>
      <w:r>
        <w:rPr>
          <w:rFonts w:hint="eastAsia"/>
        </w:rPr>
        <w:t>FC</w: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6741B8" w:rsidRDefault="006741B8" w:rsidP="006741B8">
      <w:pPr>
        <w:ind w:left="420" w:hangingChars="200" w:hanging="420"/>
        <w:jc w:val="left"/>
        <w:rPr>
          <w:rFonts w:hint="eastAsia"/>
        </w:rPr>
      </w:pPr>
      <w:r w:rsidRPr="006741B8">
        <w:drawing>
          <wp:inline distT="0" distB="0" distL="0" distR="0" wp14:anchorId="6F7413D3" wp14:editId="59F92208">
            <wp:extent cx="5274310" cy="1900555"/>
            <wp:effectExtent l="0" t="0" r="254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00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1B8" w:rsidRDefault="006741B8" w:rsidP="00E653CB">
      <w:pPr>
        <w:jc w:val="left"/>
      </w:pPr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真值表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6741B8" w:rsidRDefault="006741B8" w:rsidP="00E653CB">
      <w:pPr>
        <w:jc w:val="left"/>
        <w:rPr>
          <w:rFonts w:hint="eastAsia"/>
        </w:rPr>
      </w:pPr>
      <w:r>
        <w:rPr>
          <w:rFonts w:hint="eastAsia"/>
        </w:rPr>
        <w:t>3.</w:t>
      </w:r>
      <w:r>
        <w:t xml:space="preserve"> </w:t>
      </w:r>
    </w:p>
    <w:p w:rsidR="00CD53C3" w:rsidRDefault="006741B8" w:rsidP="00E653CB">
      <w:pPr>
        <w:jc w:val="left"/>
      </w:pPr>
      <w:r>
        <w:lastRenderedPageBreak/>
        <w:t xml:space="preserve"> </w:t>
      </w:r>
      <w:r w:rsidRPr="006741B8">
        <w:drawing>
          <wp:inline distT="0" distB="0" distL="0" distR="0" wp14:anchorId="0C8E5A19" wp14:editId="7AA5FA79">
            <wp:extent cx="4426177" cy="181619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26177" cy="1816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3C3" w:rsidRDefault="00CD53C3" w:rsidP="00E653CB">
      <w:pPr>
        <w:jc w:val="left"/>
      </w:pPr>
    </w:p>
    <w:p w:rsidR="00CD53C3" w:rsidRDefault="00CD53C3" w:rsidP="00E653CB">
      <w:pPr>
        <w:jc w:val="left"/>
      </w:pPr>
      <w:r>
        <w:rPr>
          <w:rFonts w:hint="eastAsia"/>
        </w:rPr>
        <w:t>六、</w:t>
      </w:r>
    </w:p>
    <w:p w:rsidR="00F61C21" w:rsidRDefault="00F61C21" w:rsidP="00E653CB">
      <w:pPr>
        <w:jc w:val="left"/>
        <w:rPr>
          <w:rFonts w:hint="eastAsia"/>
        </w:rPr>
      </w:pPr>
      <w:r>
        <w:rPr>
          <w:rFonts w:hint="eastAsia"/>
        </w:rPr>
        <w:t>1.</w:t>
      </w:r>
      <w:r>
        <w:t xml:space="preserve"> </w:t>
      </w:r>
      <w:r w:rsidRPr="00F61C21">
        <w:drawing>
          <wp:inline distT="0" distB="0" distL="0" distR="0" wp14:anchorId="4F86AB12" wp14:editId="7C5DB7D0">
            <wp:extent cx="3606184" cy="30304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5440" cy="3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F61C21" w:rsidRPr="00F61C21" w:rsidRDefault="00F61C21" w:rsidP="00F61C21">
      <w:pPr>
        <w:rPr>
          <w:color w:val="000000"/>
        </w:rPr>
      </w:pPr>
      <w:r>
        <w:rPr>
          <w:rFonts w:hint="eastAsia"/>
          <w:color w:val="000000"/>
        </w:rPr>
        <w:t>2.</w:t>
      </w:r>
      <w:r>
        <w:rPr>
          <w:color w:val="000000"/>
        </w:rPr>
        <w:t xml:space="preserve">  </w:t>
      </w:r>
      <w:r w:rsidRPr="00F61C21">
        <w:rPr>
          <w:rFonts w:hint="eastAsia"/>
          <w:color w:val="000000"/>
        </w:rPr>
        <w:t>设计</w:t>
      </w:r>
      <w:r w:rsidRPr="00F61C21">
        <w:rPr>
          <w:rFonts w:hint="eastAsia"/>
          <w:color w:val="000000"/>
        </w:rPr>
        <w:t>8</w:t>
      </w:r>
      <w:r w:rsidRPr="00F61C21">
        <w:rPr>
          <w:rFonts w:hint="eastAsia"/>
          <w:color w:val="000000"/>
        </w:rPr>
        <w:t>进制计数器，其计数状态应为</w:t>
      </w:r>
      <w:r w:rsidRPr="00F61C21">
        <w:rPr>
          <w:rFonts w:hint="eastAsia"/>
          <w:color w:val="000000"/>
        </w:rPr>
        <w:t>0</w:t>
      </w:r>
      <w:r w:rsidRPr="00F61C21">
        <w:rPr>
          <w:color w:val="000000"/>
        </w:rPr>
        <w:t>00-001-010-011-100-101-110-111</w:t>
      </w:r>
      <w:r w:rsidRPr="00F61C21">
        <w:rPr>
          <w:color w:val="000000"/>
        </w:rPr>
        <w:t>，或直接用</w:t>
      </w:r>
      <w:r w:rsidRPr="00F61C21">
        <w:rPr>
          <w:rFonts w:hint="eastAsia"/>
          <w:color w:val="000000"/>
        </w:rPr>
        <w:t>1</w:t>
      </w:r>
      <w:r w:rsidRPr="00F61C21">
        <w:rPr>
          <w:color w:val="000000"/>
        </w:rPr>
        <w:t>6</w:t>
      </w:r>
      <w:r w:rsidRPr="00F61C21">
        <w:rPr>
          <w:color w:val="000000"/>
        </w:rPr>
        <w:t>进制计数器的低三位直接</w:t>
      </w:r>
      <w:proofErr w:type="gramStart"/>
      <w:r w:rsidRPr="00F61C21">
        <w:rPr>
          <w:color w:val="000000"/>
        </w:rPr>
        <w:t>接</w:t>
      </w:r>
      <w:proofErr w:type="gramEnd"/>
      <w:r w:rsidRPr="00F61C21">
        <w:rPr>
          <w:color w:val="000000"/>
        </w:rPr>
        <w:t>数据选择器的地址端</w:t>
      </w:r>
      <w:r w:rsidRPr="00F61C21">
        <w:rPr>
          <w:rFonts w:hint="eastAsia"/>
          <w:color w:val="000000"/>
        </w:rPr>
        <w:t>（</w:t>
      </w:r>
      <w:r w:rsidRPr="00F61C21">
        <w:rPr>
          <w:rFonts w:hint="eastAsia"/>
          <w:color w:val="000000"/>
        </w:rPr>
        <w:t>4</w:t>
      </w:r>
      <w:r w:rsidRPr="00F61C21">
        <w:rPr>
          <w:rFonts w:hint="eastAsia"/>
          <w:color w:val="000000"/>
        </w:rPr>
        <w:t>分）。</w:t>
      </w:r>
    </w:p>
    <w:p w:rsidR="00F61C21" w:rsidRPr="00F61C21" w:rsidRDefault="00F61C21" w:rsidP="00F61C21">
      <w:pPr>
        <w:rPr>
          <w:color w:val="000000"/>
        </w:rPr>
      </w:pPr>
      <w:r w:rsidRPr="00F61C21">
        <w:rPr>
          <w:rFonts w:hint="eastAsia"/>
          <w:color w:val="000000"/>
        </w:rPr>
        <w:t xml:space="preserve"> </w:t>
      </w:r>
      <w:r w:rsidRPr="00F61C21">
        <w:rPr>
          <w:rFonts w:hint="eastAsia"/>
          <w:color w:val="000000"/>
        </w:rPr>
        <w:t>连线（</w:t>
      </w:r>
      <w:r>
        <w:rPr>
          <w:rFonts w:hint="eastAsia"/>
          <w:color w:val="000000"/>
        </w:rPr>
        <w:t>4</w:t>
      </w:r>
      <w:r w:rsidRPr="00F61C21">
        <w:rPr>
          <w:rFonts w:hint="eastAsia"/>
          <w:color w:val="000000"/>
        </w:rPr>
        <w:t>分）</w:t>
      </w:r>
    </w:p>
    <w:p w:rsidR="00F61C21" w:rsidRPr="00F61C21" w:rsidRDefault="00F61C21" w:rsidP="00F61C21">
      <w:pPr>
        <w:ind w:firstLineChars="100" w:firstLine="210"/>
      </w:pPr>
    </w:p>
    <w:p w:rsidR="00F61C21" w:rsidRPr="00F61C21" w:rsidRDefault="00F61C21" w:rsidP="00F61C21">
      <w:pPr>
        <w:ind w:firstLineChars="100" w:firstLine="210"/>
      </w:pPr>
      <w:r w:rsidRPr="00F61C21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82295</wp:posOffset>
                </wp:positionH>
                <wp:positionV relativeFrom="paragraph">
                  <wp:posOffset>11430</wp:posOffset>
                </wp:positionV>
                <wp:extent cx="4119880" cy="2378710"/>
                <wp:effectExtent l="0" t="0" r="13970" b="2540"/>
                <wp:wrapNone/>
                <wp:docPr id="221" name="组合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  <a:extLst>
                          <a:ext uri="{F59B8463-F414-42e2-B3A4-FFEF48DC7170}">
                            <a15:nonVisualGroupProps xmlns:a15="http://schemas.microsoft.com/office/drawing/2012/main" isLegacyGroup="0"/>
                          </a:ext>
                        </a:extLst>
                      </wpg:cNvGrpSpPr>
                      <wpg:grpSpPr>
                        <a:xfrm>
                          <a:off x="0" y="0"/>
                          <a:ext cx="4119880" cy="2378710"/>
                          <a:chOff x="0" y="0"/>
                          <a:chExt cx="4119880" cy="2378710"/>
                        </a:xfrm>
                      </wpg:grpSpPr>
                      <wps:wsp>
                        <wps:cNvPr id="1476" name="肘形连接符 1476"/>
                        <wps:cNvCnPr/>
                        <wps:spPr>
                          <a:xfrm>
                            <a:off x="1192695" y="1144988"/>
                            <a:ext cx="938227" cy="662664"/>
                          </a:xfrm>
                          <a:prstGeom prst="bentConnector3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475" name="肘形连接符 1475"/>
                        <wps:cNvCnPr/>
                        <wps:spPr>
                          <a:xfrm>
                            <a:off x="1264257" y="1319916"/>
                            <a:ext cx="930303" cy="639224"/>
                          </a:xfrm>
                          <a:prstGeom prst="bentConnector3">
                            <a:avLst>
                              <a:gd name="adj1" fmla="val 28631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g:grpSp>
                        <wpg:cNvPr id="220" name="组合 220"/>
                        <wpg:cNvGrpSpPr/>
                        <wpg:grpSpPr>
                          <a:xfrm>
                            <a:off x="0" y="0"/>
                            <a:ext cx="4119880" cy="2378710"/>
                            <a:chOff x="0" y="0"/>
                            <a:chExt cx="4119880" cy="2378710"/>
                          </a:xfrm>
                        </wpg:grpSpPr>
                        <wpg:grpSp>
                          <wpg:cNvPr id="218" name="组合 218"/>
                          <wpg:cNvGrpSpPr/>
                          <wpg:grpSpPr>
                            <a:xfrm>
                              <a:off x="0" y="0"/>
                              <a:ext cx="4119880" cy="2378710"/>
                              <a:chOff x="0" y="0"/>
                              <a:chExt cx="4119880" cy="2379207"/>
                            </a:xfrm>
                          </wpg:grpSpPr>
                          <wpg:grpSp>
                            <wpg:cNvPr id="20020" name="组合 200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286247"/>
                                <a:ext cx="4119880" cy="2092960"/>
                                <a:chOff x="2529" y="4494"/>
                                <a:chExt cx="6488" cy="3296"/>
                              </a:xfrm>
                            </wpg:grpSpPr>
                            <wps:wsp>
                              <wps:cNvPr id="20021" name="Line 324"/>
                              <wps:cNvCnPr/>
                              <wps:spPr bwMode="auto">
                                <a:xfrm>
                                  <a:off x="7246" y="6163"/>
                                  <a:ext cx="0" cy="2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22" name="Line 325"/>
                              <wps:cNvCnPr/>
                              <wps:spPr bwMode="auto">
                                <a:xfrm rot="5400000">
                                  <a:off x="6643" y="7421"/>
                                  <a:ext cx="1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23" name="Oval 326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8068" y="6751"/>
                                  <a:ext cx="92" cy="9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24" name="Rectangle 327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6868" y="5654"/>
                                  <a:ext cx="960" cy="24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25" name="Text Box 3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92" y="6361"/>
                                  <a:ext cx="35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26" name="Text Box 3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92" y="6628"/>
                                  <a:ext cx="35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27" name="Text Box 3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72" y="6928"/>
                                  <a:ext cx="35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28" name="Text Box 3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50" y="6697"/>
                                  <a:ext cx="720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Pr="00F25B83" w:rsidRDefault="00F61C21" w:rsidP="00F61C21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F25B83">
                                      <w:rPr>
                                        <w:sz w:val="18"/>
                                        <w:szCs w:val="18"/>
                                      </w:rPr>
                                      <w:t>74LS15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29" name="Text Box 3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28" y="6709"/>
                                  <a:ext cx="35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30" name="Line 333"/>
                              <wps:cNvCnPr/>
                              <wps:spPr bwMode="auto">
                                <a:xfrm>
                                  <a:off x="8319" y="6759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31" name="Line 334"/>
                              <wps:cNvCnPr/>
                              <wps:spPr bwMode="auto">
                                <a:xfrm rot="5400000">
                                  <a:off x="8714" y="6765"/>
                                  <a:ext cx="0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32" name="Text Box 3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40" y="5871"/>
                                  <a:ext cx="21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33" name="Text Box 3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92" y="6376"/>
                                  <a:ext cx="21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34" name="Text Box 3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78" y="7511"/>
                                  <a:ext cx="19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35" name="Text Box 3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38" y="7042"/>
                                  <a:ext cx="35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36" name="Text Box 3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30" y="7039"/>
                                  <a:ext cx="304" cy="2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37" name="Text Box 3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77" y="7051"/>
                                  <a:ext cx="35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38" name="Text Box 3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57" y="7051"/>
                                  <a:ext cx="35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39" name="Text Box 3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1" y="7054"/>
                                  <a:ext cx="304" cy="2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40" name="Text Box 3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05" y="7051"/>
                                  <a:ext cx="23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41" name="Text Box 3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74" y="7069"/>
                                  <a:ext cx="35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42" name="Text Box 3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46" y="7051"/>
                                  <a:ext cx="304" cy="2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43" name="Line 346"/>
                              <wps:cNvCnPr/>
                              <wps:spPr bwMode="auto">
                                <a:xfrm rot="5400000">
                                  <a:off x="6857" y="7417"/>
                                  <a:ext cx="1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44" name="Line 347"/>
                              <wps:cNvCnPr/>
                              <wps:spPr bwMode="auto">
                                <a:xfrm rot="5400000">
                                  <a:off x="7111" y="7405"/>
                                  <a:ext cx="1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45" name="Line 348"/>
                              <wps:cNvCnPr/>
                              <wps:spPr bwMode="auto">
                                <a:xfrm rot="5400000">
                                  <a:off x="7325" y="7401"/>
                                  <a:ext cx="1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46" name="Line 349"/>
                              <wps:cNvCnPr/>
                              <wps:spPr bwMode="auto">
                                <a:xfrm rot="5400000">
                                  <a:off x="7569" y="7437"/>
                                  <a:ext cx="1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47" name="Line 350"/>
                              <wps:cNvCnPr/>
                              <wps:spPr bwMode="auto">
                                <a:xfrm rot="5400000">
                                  <a:off x="7783" y="7433"/>
                                  <a:ext cx="1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48" name="Line 351"/>
                              <wps:cNvCnPr/>
                              <wps:spPr bwMode="auto">
                                <a:xfrm rot="5400000">
                                  <a:off x="8037" y="7421"/>
                                  <a:ext cx="1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49" name="Line 352"/>
                              <wps:cNvCnPr/>
                              <wps:spPr bwMode="auto">
                                <a:xfrm rot="5400000">
                                  <a:off x="8251" y="7417"/>
                                  <a:ext cx="1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50" name="Text Box 3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09" y="7503"/>
                                  <a:ext cx="19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5359AC" w:rsidP="00F61C21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51" name="Text Box 3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25" y="7507"/>
                                  <a:ext cx="19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52" name="Text Box 3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56" y="7499"/>
                                  <a:ext cx="19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0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53" name="Text Box 3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81" y="7523"/>
                                  <a:ext cx="19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54" name="Text Box 3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34" y="7519"/>
                                  <a:ext cx="19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55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78" y="7493"/>
                                  <a:ext cx="19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56" name="Text Box 3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21" y="6695"/>
                                  <a:ext cx="19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57" name="Oval 3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5" y="6796"/>
                                  <a:ext cx="71" cy="7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58" name="Text Box 3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65" y="7499"/>
                                  <a:ext cx="196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5359AC" w:rsidP="00F61C21"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59" name="Rectangle 3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93" y="4776"/>
                                  <a:ext cx="925" cy="26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60" name="Text Box 3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4" y="5006"/>
                                  <a:ext cx="223" cy="12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vertAlign w:val="subscript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 Q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vertAlign w:val="subscript"/>
                                      </w:rPr>
                                      <w:t>C</w:t>
                                    </w:r>
                                    <w:proofErr w:type="gramEnd"/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 Q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vertAlign w:val="subscript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 Q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vertAlign w:val="subscript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61" name="Text Box 3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5" y="5484"/>
                                  <a:ext cx="226" cy="2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62" name="Text Box 3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17" y="5763"/>
                                  <a:ext cx="226" cy="2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63" name="Text Box 3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3" y="6032"/>
                                  <a:ext cx="316" cy="2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L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64" name="Text Box 3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1" y="4977"/>
                                  <a:ext cx="316" cy="2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C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65" name="Line 368"/>
                              <wps:cNvCnPr/>
                              <wps:spPr bwMode="auto">
                                <a:xfrm>
                                  <a:off x="3323" y="6083"/>
                                  <a:ext cx="25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66" name="Line 369"/>
                              <wps:cNvCnPr/>
                              <wps:spPr bwMode="auto">
                                <a:xfrm>
                                  <a:off x="3341" y="5037"/>
                                  <a:ext cx="22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67" name="Text Box 3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3" y="6453"/>
                                  <a:ext cx="226" cy="2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cp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68" name="Oval 3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77" y="5451"/>
                                  <a:ext cx="76" cy="7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69" name="Line 372"/>
                              <wps:cNvCnPr/>
                              <wps:spPr bwMode="auto">
                                <a:xfrm flipV="1">
                                  <a:off x="2705" y="6198"/>
                                  <a:ext cx="554" cy="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70" name="Line 373"/>
                              <wps:cNvCnPr/>
                              <wps:spPr bwMode="auto">
                                <a:xfrm>
                                  <a:off x="2885" y="6753"/>
                                  <a:ext cx="405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71" name="AutoShape 374"/>
                              <wps:cNvSpPr>
                                <a:spLocks noChangeArrowheads="1"/>
                              </wps:cNvSpPr>
                              <wps:spPr bwMode="auto">
                                <a:xfrm rot="5400000" flipH="1">
                                  <a:off x="3282" y="6702"/>
                                  <a:ext cx="150" cy="12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72" name="Text Box 3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9" y="5214"/>
                                  <a:ext cx="540" cy="2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proofErr w:type="spellStart"/>
                                    <w:r>
                                      <w:rPr>
                                        <w:rFonts w:hint="eastAsia"/>
                                      </w:rPr>
                                      <w:t>Vcc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73" name="Oval 37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2688" y="5661"/>
                                  <a:ext cx="62" cy="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74" name="Line 377"/>
                              <wps:cNvCnPr/>
                              <wps:spPr bwMode="auto">
                                <a:xfrm flipV="1">
                                  <a:off x="2713" y="5526"/>
                                  <a:ext cx="0" cy="6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75" name="Text Box 3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9" y="6591"/>
                                  <a:ext cx="466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r>
                                      <w:rPr>
                                        <w:rFonts w:hint="eastAsia"/>
                                      </w:rPr>
                                      <w:t>CL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76" name="Text Box 3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65" y="4494"/>
                                  <a:ext cx="1030" cy="2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Default="00F61C21" w:rsidP="00F61C21">
                                    <w:pPr>
                                      <w:pStyle w:val="2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74LS162</w:t>
                                    </w:r>
                                  </w:p>
                                  <w:p w:rsidR="00F61C21" w:rsidRPr="00543167" w:rsidRDefault="00F61C21" w:rsidP="00F61C21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77" name="Line 380"/>
                              <wps:cNvCnPr/>
                              <wps:spPr bwMode="auto">
                                <a:xfrm flipV="1">
                                  <a:off x="2715" y="5937"/>
                                  <a:ext cx="554" cy="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78" name="Line 381"/>
                              <wps:cNvCnPr/>
                              <wps:spPr bwMode="auto">
                                <a:xfrm flipV="1">
                                  <a:off x="2725" y="5667"/>
                                  <a:ext cx="554" cy="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79" name="Oval 382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2679" y="5910"/>
                                  <a:ext cx="62" cy="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80" name="Text Box 3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55" y="6345"/>
                                  <a:ext cx="223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Pr="00A001CD" w:rsidRDefault="00F61C21" w:rsidP="00F61C21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 w:rsidRPr="00A001CD">
                                      <w:rPr>
                                        <w:rFonts w:hint="eastAsia"/>
                                        <w:sz w:val="1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81" name="Text Box 3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4" y="6578"/>
                                  <a:ext cx="223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Pr="00A001CD" w:rsidRDefault="00F61C21" w:rsidP="00F61C21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 w:rsidRPr="00A001CD">
                                      <w:rPr>
                                        <w:rFonts w:hint="eastAsia"/>
                                        <w:sz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82" name="Text Box 3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4" y="6841"/>
                                  <a:ext cx="166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Pr="00A001CD" w:rsidRDefault="00F61C21" w:rsidP="00F61C21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 w:rsidRPr="00A001CD">
                                      <w:rPr>
                                        <w:rFonts w:hint="eastAsia"/>
                                        <w:sz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83" name="Text Box 3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4" y="7064"/>
                                  <a:ext cx="223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61C21" w:rsidRPr="00A001CD" w:rsidRDefault="00F61C21" w:rsidP="00F61C21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 w:rsidRPr="00A001CD">
                                      <w:rPr>
                                        <w:rFonts w:hint="eastAsia"/>
                                        <w:sz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084" name="Line 387"/>
                              <wps:cNvCnPr/>
                              <wps:spPr bwMode="auto">
                                <a:xfrm>
                                  <a:off x="2885" y="5034"/>
                                  <a:ext cx="405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85" name="Line 388"/>
                              <wps:cNvCnPr/>
                              <wps:spPr bwMode="auto">
                                <a:xfrm flipV="1">
                                  <a:off x="4218" y="5484"/>
                                  <a:ext cx="2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86" name="Line 389"/>
                              <wps:cNvCnPr/>
                              <wps:spPr bwMode="auto">
                                <a:xfrm flipV="1">
                                  <a:off x="4218" y="5214"/>
                                  <a:ext cx="2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87" name="Line 390"/>
                              <wps:cNvCnPr/>
                              <wps:spPr bwMode="auto">
                                <a:xfrm flipV="1">
                                  <a:off x="4218" y="5820"/>
                                  <a:ext cx="2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88" name="Line 391"/>
                              <wps:cNvCnPr/>
                              <wps:spPr bwMode="auto">
                                <a:xfrm flipV="1">
                                  <a:off x="4218" y="6140"/>
                                  <a:ext cx="2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89" name="Line 392"/>
                              <wps:cNvCnPr/>
                              <wps:spPr bwMode="auto">
                                <a:xfrm flipV="1">
                                  <a:off x="5889" y="6574"/>
                                  <a:ext cx="2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90" name="Line 393"/>
                              <wps:cNvCnPr/>
                              <wps:spPr bwMode="auto">
                                <a:xfrm flipV="1">
                                  <a:off x="5889" y="6870"/>
                                  <a:ext cx="2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91" name="Line 394"/>
                              <wps:cNvCnPr/>
                              <wps:spPr bwMode="auto">
                                <a:xfrm flipV="1">
                                  <a:off x="5895" y="7143"/>
                                  <a:ext cx="2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92" name="Line 395"/>
                              <wps:cNvCnPr/>
                              <wps:spPr bwMode="auto">
                                <a:xfrm flipV="1">
                                  <a:off x="4205" y="6753"/>
                                  <a:ext cx="2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93" name="Line 396"/>
                              <wps:cNvCnPr/>
                              <wps:spPr bwMode="auto">
                                <a:xfrm flipV="1">
                                  <a:off x="4218" y="6552"/>
                                  <a:ext cx="2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94" name="Line 397"/>
                              <wps:cNvCnPr/>
                              <wps:spPr bwMode="auto">
                                <a:xfrm flipV="1">
                                  <a:off x="4205" y="6990"/>
                                  <a:ext cx="2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95" name="Line 398"/>
                              <wps:cNvCnPr/>
                              <wps:spPr bwMode="auto">
                                <a:xfrm flipV="1">
                                  <a:off x="4217" y="7208"/>
                                  <a:ext cx="25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05" name="组合 205"/>
                            <wpg:cNvGrpSpPr/>
                            <wpg:grpSpPr>
                              <a:xfrm>
                                <a:off x="1812897" y="143123"/>
                                <a:ext cx="424815" cy="502285"/>
                                <a:chOff x="0" y="0"/>
                                <a:chExt cx="424815" cy="502285"/>
                              </a:xfrm>
                            </wpg:grpSpPr>
                            <wps:wsp>
                              <wps:cNvPr id="203" name="流程图: 延期 203"/>
                              <wps:cNvSpPr/>
                              <wps:spPr>
                                <a:xfrm rot="16200000">
                                  <a:off x="13970" y="91440"/>
                                  <a:ext cx="396875" cy="424815"/>
                                </a:xfrm>
                                <a:prstGeom prst="flowChartDelay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椭圆 204"/>
                              <wps:cNvSpPr/>
                              <wps:spPr>
                                <a:xfrm>
                                  <a:off x="137216" y="0"/>
                                  <a:ext cx="133681" cy="11926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212" name="组合 212"/>
                            <wpg:cNvGrpSpPr/>
                            <wpg:grpSpPr>
                              <a:xfrm>
                                <a:off x="1264257" y="620202"/>
                                <a:ext cx="926769" cy="1349098"/>
                                <a:chOff x="0" y="0"/>
                                <a:chExt cx="926769" cy="1349098"/>
                              </a:xfrm>
                            </wpg:grpSpPr>
                            <wps:wsp>
                              <wps:cNvPr id="1477" name="肘形连接符 1477"/>
                              <wps:cNvCnPr/>
                              <wps:spPr>
                                <a:xfrm>
                                  <a:off x="0" y="294198"/>
                                  <a:ext cx="926769" cy="678042"/>
                                </a:xfrm>
                                <a:prstGeom prst="bentConnector3">
                                  <a:avLst>
                                    <a:gd name="adj1" fmla="val 66804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06" name="肘形连接符 206"/>
                              <wps:cNvCnPr/>
                              <wps:spPr>
                                <a:xfrm>
                                  <a:off x="596348" y="7951"/>
                                  <a:ext cx="53036" cy="282685"/>
                                </a:xfrm>
                                <a:prstGeom prst="bentConnector3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07" name="椭圆 207"/>
                              <wps:cNvSpPr/>
                              <wps:spPr>
                                <a:xfrm>
                                  <a:off x="604299" y="270344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 cap="flat" cmpd="sng" algn="ctr">
                                  <a:solidFill>
                                    <a:srgbClr val="5B9BD5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肘形连接符 208"/>
                              <wps:cNvCnPr>
                                <a:endCxn id="209" idx="7"/>
                              </wps:cNvCnPr>
                              <wps:spPr>
                                <a:xfrm rot="16200000" flipH="1">
                                  <a:off x="225640" y="591356"/>
                                  <a:ext cx="1119816" cy="713"/>
                                </a:xfrm>
                                <a:prstGeom prst="bentConnector3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09" name="椭圆 209"/>
                              <wps:cNvSpPr/>
                              <wps:spPr>
                                <a:xfrm>
                                  <a:off x="747423" y="1145018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 cap="flat" cmpd="sng" algn="ctr">
                                  <a:solidFill>
                                    <a:srgbClr val="5B9BD5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" name="肘形连接符 210"/>
                              <wps:cNvCnPr/>
                              <wps:spPr>
                                <a:xfrm flipH="1">
                                  <a:off x="866692" y="0"/>
                                  <a:ext cx="45719" cy="1348160"/>
                                </a:xfrm>
                                <a:prstGeom prst="bentConnector3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1" name="椭圆 211"/>
                              <wps:cNvSpPr/>
                              <wps:spPr>
                                <a:xfrm>
                                  <a:off x="858741" y="1304013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 cap="flat" cmpd="sng" algn="ctr">
                                  <a:solidFill>
                                    <a:srgbClr val="5B9BD5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4" name="直接连接符 214"/>
                            <wps:cNvCnPr/>
                            <wps:spPr>
                              <a:xfrm>
                                <a:off x="206734" y="0"/>
                                <a:ext cx="7951" cy="620008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5" name="直接连接符 215"/>
                            <wps:cNvCnPr/>
                            <wps:spPr>
                              <a:xfrm>
                                <a:off x="222636" y="0"/>
                                <a:ext cx="1789044" cy="7953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216" name="直接连接符 216"/>
                          <wps:cNvCnPr/>
                          <wps:spPr>
                            <a:xfrm>
                              <a:off x="2011680" y="0"/>
                              <a:ext cx="0" cy="12700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rgbClr val="5B9BD5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21" o:spid="_x0000_s1026" style="position:absolute;left:0;text-align:left;margin-left:45.85pt;margin-top:.9pt;width:324.4pt;height:187.3pt;z-index:251662336" coordsize="41198,23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"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肘形连接符 1476" o:spid="_x0000_s1027" type="#_x0000_t34" style="position:absolute;left:11926;top:11449;width:9383;height:6627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" strokecolor="windowText" strokeweight=".5pt"/>
                <v:shape id="肘形连接符 1475" o:spid="_x0000_s1028" type="#_x0000_t34" style="position:absolute;left:12642;top:13199;width:9303;height:639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" adj="6184" strokecolor="windowText" strokeweight=".5pt"/>
                <v:group id="组合 220" o:spid="_x0000_s1029" style="position:absolute;width:41198;height:23787" coordsize="41198,23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<v:group id="组合 218" o:spid="_x0000_s1030" style="position:absolute;width:41198;height:23787" coordsize="41198,23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v:group id="组合 20020" o:spid="_x0000_s1031" style="position:absolute;top:2862;width:41198;height:20930" coordorigin="2529,4494" coordsize="6488,3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">
                      <v:line id="Line 324" o:spid="_x0000_s1032" style="position:absolute;visibility:visible;mso-wrap-style:square" from="7246,6163" to="7246,6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ZrhxwAAAN4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kEkjkfwfydeATm7AQAA//8DAFBLAQItABQABgAIAAAAIQDb4fbL7gAAAIUBAAATAAAAAAAA&#10;AAAAAAAAAAAAAABbQ29udGVudF9UeXBlc10ueG1sUEsBAi0AFAAGAAgAAAAhAFr0LFu/AAAAFQEA&#10;AAsAAAAAAAAAAAAAAAAAHwEAAF9yZWxzLy5yZWxzUEsBAi0AFAAGAAgAAAAhAO+1muHHAAAA3gAA&#10;AA8AAAAAAAAAAAAAAAAABwIAAGRycy9kb3ducmV2LnhtbFBLBQYAAAAAAwADALcAAAD7AgAAAAA=&#10;"/>
                      <v:line id="Line 325" o:spid="_x0000_s1033" style="position:absolute;rotation:90;visibility:visible;mso-wrap-style:square" from="6643,7421" to="6808,7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"/>
                      <v:oval id="Oval 326" o:spid="_x0000_s1034" style="position:absolute;left:8068;top:6751;width:92;height:9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" filled="f">
                        <v:textbox inset="0,0,0,0"/>
                      </v:oval>
                      <v:rect id="Rectangle 327" o:spid="_x0000_s1035" style="position:absolute;left:6868;top:5654;width:960;height:240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" strokeweight="1.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28" o:spid="_x0000_s1036" type="#_x0000_t202" style="position:absolute;left:6192;top:6361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329" o:spid="_x0000_s1037" type="#_x0000_t202" style="position:absolute;left:6192;top:6628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30" o:spid="_x0000_s1038" type="#_x0000_t202" style="position:absolute;left:6172;top:6928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1DwxQAAAN4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0gEifv8LwTr4Bc/gEAAP//AwBQSwECLQAUAAYACAAAACEA2+H2y+4AAACFAQAAEwAAAAAAAAAA&#10;AAAAAAAAAAAAW0NvbnRlbnRfVHlwZXNdLnhtbFBLAQItABQABgAIAAAAIQBa9CxbvwAAABUBAAAL&#10;AAAAAAAAAAAAAAAAAB8BAABfcmVscy8ucmVsc1BLAQItABQABgAIAAAAIQBP41Dw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31" o:spid="_x0000_s1039" type="#_x0000_t202" style="position:absolute;left:6950;top:6697;width:720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" filled="f" stroked="f">
                        <v:textbox inset="0,0,0,0">
                          <w:txbxContent>
                            <w:p w:rsidR="00F61C21" w:rsidRPr="00F25B83" w:rsidRDefault="00F61C21" w:rsidP="00F61C2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25B83">
                                <w:rPr>
                                  <w:sz w:val="18"/>
                                  <w:szCs w:val="18"/>
                                </w:rPr>
                                <w:t>74LS151</w:t>
                              </w:r>
                            </w:p>
                          </w:txbxContent>
                        </v:textbox>
                      </v:shape>
                      <v:shape id="Text Box 332" o:spid="_x0000_s1040" type="#_x0000_t202" style="position:absolute;left:8328;top:6709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GEZxgAAAN4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QSQuUvi9E6+A3PwAAAD//wMAUEsBAi0AFAAGAAgAAAAhANvh9svuAAAAhQEAABMAAAAAAAAA&#10;AAAAAAAAAAAAAFtDb250ZW50X1R5cGVzXS54bWxQSwECLQAUAAYACAAAACEAWvQsW78AAAAVAQAA&#10;CwAAAAAAAAAAAAAAAAAfAQAAX3JlbHMvLnJlbHNQSwECLQAUAAYACAAAACEAUTBhGcYAAADeAAAA&#10;DwAAAAAAAAAAAAAAAAAHAgAAZHJzL2Rvd25yZXYueG1sUEsFBgAAAAADAAMAtwAAAPoCAAAAAA==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line id="Line 333" o:spid="_x0000_s1041" style="position:absolute;visibility:visible;mso-wrap-style:square" from="8319,6759" to="8433,6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"/>
                      <v:line id="Line 334" o:spid="_x0000_s1042" style="position:absolute;rotation:90;visibility:visible;mso-wrap-style:square" from="8714,6765" to="8714,6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"/>
                      <v:shape id="Text Box 335" o:spid="_x0000_s1043" type="#_x0000_t202" style="position:absolute;left:7140;top:5871;width:21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336" o:spid="_x0000_s1044" type="#_x0000_t202" style="position:absolute;left:7192;top:6376;width:21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337" o:spid="_x0000_s1045" type="#_x0000_t202" style="position:absolute;left:6678;top:7511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38" o:spid="_x0000_s1046" type="#_x0000_t202" style="position:absolute;left:8238;top:7042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39" o:spid="_x0000_s1047" type="#_x0000_t202" style="position:absolute;left:8030;top:7039;width:30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40" o:spid="_x0000_s1048" type="#_x0000_t202" style="position:absolute;left:7777;top:7051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341" o:spid="_x0000_s1049" type="#_x0000_t202" style="position:absolute;left:7557;top:7051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342" o:spid="_x0000_s1050" type="#_x0000_t202" style="position:absolute;left:7341;top:7054;width:30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ffExQAAAN4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0gEkcTeN6JV0DO/gAAAP//AwBQSwECLQAUAAYACAAAACEA2+H2y+4AAACFAQAAEwAAAAAAAAAA&#10;AAAAAAAAAAAAW0NvbnRlbnRfVHlwZXNdLnhtbFBLAQItABQABgAIAAAAIQBa9CxbvwAAABUBAAAL&#10;AAAAAAAAAAAAAAAAAB8BAABfcmVscy8ucmVsc1BLAQItABQABgAIAAAAIQDU6ffE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43" o:spid="_x0000_s1051" type="#_x0000_t202" style="position:absolute;left:7105;top:7051;width:23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44" o:spid="_x0000_s1052" type="#_x0000_t202" style="position:absolute;left:6874;top:7069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345" o:spid="_x0000_s1053" type="#_x0000_t202" style="position:absolute;left:6646;top:7051;width:30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line id="Line 346" o:spid="_x0000_s1054" style="position:absolute;rotation:90;visibility:visible;mso-wrap-style:square" from="6857,7417" to="7022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"/>
                      <v:line id="Line 347" o:spid="_x0000_s1055" style="position:absolute;rotation:90;visibility:visible;mso-wrap-style:square" from="7111,7405" to="7276,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"/>
                      <v:line id="Line 348" o:spid="_x0000_s1056" style="position:absolute;rotation:90;visibility:visible;mso-wrap-style:square" from="7325,7401" to="7490,7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"/>
                      <v:line id="Line 349" o:spid="_x0000_s1057" style="position:absolute;rotation:90;visibility:visible;mso-wrap-style:square" from="7569,7437" to="7734,7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"/>
                      <v:line id="Line 350" o:spid="_x0000_s1058" style="position:absolute;rotation:90;visibility:visible;mso-wrap-style:square" from="7783,7433" to="7948,7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"/>
                      <v:line id="Line 351" o:spid="_x0000_s1059" style="position:absolute;rotation:90;visibility:visible;mso-wrap-style:square" from="8037,7421" to="8202,7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"/>
                      <v:line id="Line 352" o:spid="_x0000_s1060" style="position:absolute;rotation:90;visibility:visible;mso-wrap-style:square" from="8251,7417" to="8416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"/>
                      <v:shape id="Text Box 353" o:spid="_x0000_s1061" type="#_x0000_t202" style="position:absolute;left:6909;top:7503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" filled="f" stroked="f">
                        <v:textbox inset="0,0,0,0">
                          <w:txbxContent>
                            <w:p w:rsidR="00F61C21" w:rsidRDefault="005359AC" w:rsidP="00F61C21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354" o:spid="_x0000_s1062" type="#_x0000_t202" style="position:absolute;left:7125;top:7507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55" o:spid="_x0000_s1063" type="#_x0000_t202" style="position:absolute;left:7356;top:7499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01</w:t>
                              </w:r>
                            </w:p>
                          </w:txbxContent>
                        </v:textbox>
                      </v:shape>
                      <v:shape id="Text Box 356" o:spid="_x0000_s1064" type="#_x0000_t202" style="position:absolute;left:7581;top:7523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57" o:spid="_x0000_s1065" type="#_x0000_t202" style="position:absolute;left:7834;top:7519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58" o:spid="_x0000_s1066" type="#_x0000_t202" style="position:absolute;left:8278;top:7493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59" o:spid="_x0000_s1067" type="#_x0000_t202" style="position:absolute;left:8821;top:6695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oval id="Oval 360" o:spid="_x0000_s1068" style="position:absolute;left:8575;top:6796;width:71;height: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"/>
                      <v:shape id="Text Box 361" o:spid="_x0000_s1069" type="#_x0000_t202" style="position:absolute;left:8065;top:7499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" filled="f" stroked="f">
                        <v:textbox inset="0,0,0,0">
                          <w:txbxContent>
                            <w:p w:rsidR="00F61C21" w:rsidRDefault="005359AC" w:rsidP="00F61C21"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rect id="Rectangle 362" o:spid="_x0000_s1070" style="position:absolute;left:3293;top:4776;width:925;height:2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" strokeweight="1.5pt">
                        <v:textbox inset="0,0,0,0">
                          <w:txbxContent>
                            <w:p w:rsidR="00F61C21" w:rsidRDefault="00F61C21" w:rsidP="00F61C21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shape id="Text Box 363" o:spid="_x0000_s1071" type="#_x0000_t202" style="position:absolute;left:3964;top:5006;width:223;height:1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" stroked="f">
                        <v:textbox inset="0,0,0,0">
                          <w:txbxContent>
                            <w:p w:rsidR="00F61C21" w:rsidRDefault="00F61C21" w:rsidP="00F61C21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18"/>
                                </w:rPr>
                                <w:t>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C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64" o:spid="_x0000_s1072" type="#_x0000_t202" style="position:absolute;left:3335;top:5484;width:22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365" o:spid="_x0000_s1073" type="#_x0000_t202" style="position:absolute;left:3317;top:5763;width:22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366" o:spid="_x0000_s1074" type="#_x0000_t202" style="position:absolute;left:3323;top:6032;width:31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LD</w:t>
                              </w:r>
                            </w:p>
                          </w:txbxContent>
                        </v:textbox>
                      </v:shape>
                      <v:shape id="Text Box 367" o:spid="_x0000_s1075" type="#_x0000_t202" style="position:absolute;left:3341;top:4977;width:31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Cr</w:t>
                              </w:r>
                            </w:p>
                          </w:txbxContent>
                        </v:textbox>
                      </v:shape>
                      <v:line id="Line 368" o:spid="_x0000_s1076" style="position:absolute;visibility:visible;mso-wrap-style:square" from="3323,6083" to="3579,6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"/>
                      <v:line id="Line 369" o:spid="_x0000_s1077" style="position:absolute;visibility:visible;mso-wrap-style:square" from="3341,5037" to="3567,5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"/>
                      <v:shape id="Text Box 370" o:spid="_x0000_s1078" type="#_x0000_t202" style="position:absolute;left:3343;top:6453;width:22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cp</w:t>
                              </w:r>
                            </w:p>
                          </w:txbxContent>
                        </v:textbox>
                      </v:shape>
                      <v:oval id="Oval 371" o:spid="_x0000_s1079" style="position:absolute;left:2677;top:5451;width:76;height: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">
                        <v:textbox inset="0,0,0,0"/>
                      </v:oval>
                      <v:line id="Line 372" o:spid="_x0000_s1080" style="position:absolute;flip:y;visibility:visible;mso-wrap-style:square" from="2705,6198" to="3259,6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"/>
                      <v:line id="Line 373" o:spid="_x0000_s1081" style="position:absolute;visibility:visible;mso-wrap-style:square" from="2885,6753" to="3290,6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"/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374" o:spid="_x0000_s1082" type="#_x0000_t5" style="position:absolute;left:3282;top:6702;width:150;height:120;rotation:-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">
                        <v:textbox inset="0,0,0,0"/>
                      </v:shape>
                      <v:shape id="Text Box 375" o:spid="_x0000_s1083" type="#_x0000_t202" style="position:absolute;left:2539;top:5214;width:54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" stroked="f">
                        <v:textbox inset="0,0,0,0">
                          <w:txbxContent>
                            <w:p w:rsidR="00F61C21" w:rsidRDefault="00F61C21" w:rsidP="00F61C21">
                              <w:proofErr w:type="spellStart"/>
                              <w:r>
                                <w:rPr>
                                  <w:rFonts w:hint="eastAsia"/>
                                </w:rPr>
                                <w:t>Vcc</w:t>
                              </w:r>
                              <w:proofErr w:type="spellEnd"/>
                            </w:p>
                          </w:txbxContent>
                        </v:textbox>
                      </v:shape>
                      <v:oval id="Oval 376" o:spid="_x0000_s1084" style="position:absolute;left:2688;top:5661;width:62;height:5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" fillcolor="black">
                        <v:textbox inset="0,0,0,0"/>
                      </v:oval>
                      <v:line id="Line 377" o:spid="_x0000_s1085" style="position:absolute;flip:y;visibility:visible;mso-wrap-style:square" from="2713,5526" to="2713,6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O8IxwAAAN4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pCIL1O43klXQK7/AQAA//8DAFBLAQItABQABgAIAAAAIQDb4fbL7gAAAIUBAAATAAAAAAAA&#10;AAAAAAAAAAAAAABbQ29udGVudF9UeXBlc10ueG1sUEsBAi0AFAAGAAgAAAAhAFr0LFu/AAAAFQEA&#10;AAsAAAAAAAAAAAAAAAAAHwEAAF9yZWxzLy5yZWxzUEsBAi0AFAAGAAgAAAAhAOqU7wjHAAAA3gAA&#10;AA8AAAAAAAAAAAAAAAAABwIAAGRycy9kb3ducmV2LnhtbFBLBQYAAAAAAwADALcAAAD7AgAAAAA=&#10;"/>
                      <v:shape id="Text Box 378" o:spid="_x0000_s1086" type="#_x0000_t202" style="position:absolute;left:2529;top:6591;width:466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zv5xwAAAN4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kh8fYHfO/EKyM0PAAAA//8DAFBLAQItABQABgAIAAAAIQDb4fbL7gAAAIUBAAATAAAAAAAA&#10;AAAAAAAAAAAAAABbQ29udGVudF9UeXBlc10ueG1sUEsBAi0AFAAGAAgAAAAhAFr0LFu/AAAAFQEA&#10;AAsAAAAAAAAAAAAAAAAAHwEAAF9yZWxzLy5yZWxzUEsBAi0AFAAGAAgAAAAhAF0zO/nHAAAA3gAA&#10;AA8AAAAAAAAAAAAAAAAABwIAAGRycy9kb3ducmV2LnhtbFBLBQYAAAAAAwADALcAAAD7AgAAAAA=&#10;" stroked="f">
                        <v:textbox inset="0,0,0,0"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CLK</w:t>
                              </w:r>
                            </w:p>
                          </w:txbxContent>
                        </v:textbox>
                      </v:shape>
                      <v:shape id="Text Box 379" o:spid="_x0000_s1087" type="#_x0000_t202" style="position:absolute;left:3265;top:4494;width:1030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" filled="f" stroked="f">
                        <v:textbox inset="0,0,0,0">
                          <w:txbxContent>
                            <w:p w:rsidR="00F61C21" w:rsidRDefault="00F61C21" w:rsidP="00F61C21">
                              <w:pPr>
                                <w:pStyle w:val="2"/>
                              </w:pPr>
                              <w:r>
                                <w:rPr>
                                  <w:rFonts w:hint="eastAsia"/>
                                </w:rPr>
                                <w:t>74LS162</w:t>
                              </w:r>
                            </w:p>
                            <w:p w:rsidR="00F61C21" w:rsidRPr="00543167" w:rsidRDefault="00F61C21" w:rsidP="00F61C21"/>
                          </w:txbxContent>
                        </v:textbox>
                      </v:shape>
                      <v:line id="Line 380" o:spid="_x0000_s1088" style="position:absolute;flip:y;visibility:visible;mso-wrap-style:square" from="2715,5937" to="3269,5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"/>
                      <v:line id="Line 381" o:spid="_x0000_s1089" style="position:absolute;flip:y;visibility:visible;mso-wrap-style:square" from="2725,5667" to="3279,5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"/>
                      <v:oval id="Oval 382" o:spid="_x0000_s1090" style="position:absolute;left:2679;top:5910;width:62;height:5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" fillcolor="black">
                        <v:textbox inset="0,0,0,0"/>
                      </v:oval>
                      <v:shape id="Text Box 383" o:spid="_x0000_s1091" type="#_x0000_t202" style="position:absolute;left:3955;top:6345;width:223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" stroked="f">
                        <v:textbox inset="0,0,0,0">
                          <w:txbxContent>
                            <w:p w:rsidR="00F61C21" w:rsidRPr="00A001CD" w:rsidRDefault="00F61C21" w:rsidP="00F61C21">
                              <w:pPr>
                                <w:rPr>
                                  <w:sz w:val="18"/>
                                </w:rPr>
                              </w:pPr>
                              <w:r w:rsidRPr="00A001CD">
                                <w:rPr>
                                  <w:rFonts w:hint="eastAsia"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384" o:spid="_x0000_s1092" type="#_x0000_t202" style="position:absolute;left:3964;top:6578;width:223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" stroked="f">
                        <v:textbox inset="0,0,0,0">
                          <w:txbxContent>
                            <w:p w:rsidR="00F61C21" w:rsidRPr="00A001CD" w:rsidRDefault="00F61C21" w:rsidP="00F61C21">
                              <w:pPr>
                                <w:rPr>
                                  <w:sz w:val="18"/>
                                </w:rPr>
                              </w:pPr>
                              <w:r w:rsidRPr="00A001CD">
                                <w:rPr>
                                  <w:rFonts w:hint="eastAsia"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85" o:spid="_x0000_s1093" type="#_x0000_t202" style="position:absolute;left:3964;top:6841;width:166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" stroked="f">
                        <v:textbox inset="0,0,0,0">
                          <w:txbxContent>
                            <w:p w:rsidR="00F61C21" w:rsidRPr="00A001CD" w:rsidRDefault="00F61C21" w:rsidP="00F61C21">
                              <w:pPr>
                                <w:rPr>
                                  <w:sz w:val="18"/>
                                </w:rPr>
                              </w:pPr>
                              <w:r w:rsidRPr="00A001CD">
                                <w:rPr>
                                  <w:rFonts w:hint="eastAsia"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86" o:spid="_x0000_s1094" type="#_x0000_t202" style="position:absolute;left:3964;top:7064;width:223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" stroked="f">
                        <v:textbox inset="0,0,0,0">
                          <w:txbxContent>
                            <w:p w:rsidR="00F61C21" w:rsidRPr="00A001CD" w:rsidRDefault="00F61C21" w:rsidP="00F61C21">
                              <w:pPr>
                                <w:rPr>
                                  <w:sz w:val="18"/>
                                </w:rPr>
                              </w:pPr>
                              <w:r w:rsidRPr="00A001CD">
                                <w:rPr>
                                  <w:rFonts w:hint="eastAsia"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line id="Line 387" o:spid="_x0000_s1095" style="position:absolute;visibility:visible;mso-wrap-style:square" from="2885,5034" to="3290,5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GZDxwAAAN4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hCJi0f4vxOvgFz9AQAA//8DAFBLAQItABQABgAIAAAAIQDb4fbL7gAAAIUBAAATAAAAAAAA&#10;AAAAAAAAAAAAAABbQ29udGVudF9UeXBlc10ueG1sUEsBAi0AFAAGAAgAAAAhAFr0LFu/AAAAFQEA&#10;AAsAAAAAAAAAAAAAAAAAHwEAAF9yZWxzLy5yZWxzUEsBAi0AFAAGAAgAAAAhANmkZkPHAAAA3gAA&#10;AA8AAAAAAAAAAAAAAAAABwIAAGRycy9kb3ducmV2LnhtbFBLBQYAAAAAAwADALcAAAD7AgAAAAA=&#10;"/>
                      <v:line id="Line 388" o:spid="_x0000_s1096" style="position:absolute;flip:y;visibility:visible;mso-wrap-style:square" from="4218,5484" to="4469,5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"/>
                      <v:line id="Line 389" o:spid="_x0000_s1097" style="position:absolute;flip:y;visibility:visible;mso-wrap-style:square" from="4218,5214" to="4469,5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"/>
                      <v:line id="Line 390" o:spid="_x0000_s1098" style="position:absolute;flip:y;visibility:visible;mso-wrap-style:square" from="4218,5820" to="4469,5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"/>
                      <v:line id="Line 391" o:spid="_x0000_s1099" style="position:absolute;flip:y;visibility:visible;mso-wrap-style:square" from="4218,6140" to="4469,6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"/>
                      <v:line id="Line 392" o:spid="_x0000_s1100" style="position:absolute;flip:y;visibility:visible;mso-wrap-style:square" from="5889,6574" to="6140,6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"/>
                      <v:line id="Line 393" o:spid="_x0000_s1101" style="position:absolute;flip:y;visibility:visible;mso-wrap-style:square" from="5889,6870" to="6140,6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"/>
                      <v:line id="Line 394" o:spid="_x0000_s1102" style="position:absolute;flip:y;visibility:visible;mso-wrap-style:square" from="5895,7143" to="6146,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"/>
                      <v:line id="Line 395" o:spid="_x0000_s1103" style="position:absolute;flip:y;visibility:visible;mso-wrap-style:square" from="4205,6753" to="4456,6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"/>
                      <v:line id="Line 396" o:spid="_x0000_s1104" style="position:absolute;flip:y;visibility:visible;mso-wrap-style:square" from="4218,6552" to="4469,6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ZGGxwAAAN4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0jE+Qv83klXQK5+AAAA//8DAFBLAQItABQABgAIAAAAIQDb4fbL7gAAAIUBAAATAAAAAAAA&#10;AAAAAAAAAAAAAABbQ29udGVudF9UeXBlc10ueG1sUEsBAi0AFAAGAAgAAAAhAFr0LFu/AAAAFQEA&#10;AAsAAAAAAAAAAAAAAAAAHwEAAF9yZWxzLy5yZWxzUEsBAi0AFAAGAAgAAAAhANVxkYbHAAAA3gAA&#10;AA8AAAAAAAAAAAAAAAAABwIAAGRycy9kb3ducmV2LnhtbFBLBQYAAAAAAwADALcAAAD7AgAAAAA=&#10;"/>
                      <v:line id="Line 397" o:spid="_x0000_s1105" style="position:absolute;flip:y;visibility:visible;mso-wrap-style:square" from="4205,6990" to="4456,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"/>
                      <v:line id="Line 398" o:spid="_x0000_s1106" style="position:absolute;flip:y;visibility:visible;mso-wrap-style:square" from="4217,7208" to="4468,7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1KxpxwAAAN4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0jE+Sv83klXQK5+AAAA//8DAFBLAQItABQABgAIAAAAIQDb4fbL7gAAAIUBAAATAAAAAAAA&#10;AAAAAAAAAAAAAABbQ29udGVudF9UeXBlc10ueG1sUEsBAi0AFAAGAAgAAAAhAFr0LFu/AAAAFQEA&#10;AAsAAAAAAAAAAAAAAAAAHwEAAF9yZWxzLy5yZWxzUEsBAi0AFAAGAAgAAAAhADXUrGnHAAAA3gAA&#10;AA8AAAAAAAAAAAAAAAAABwIAAGRycy9kb3ducmV2LnhtbFBLBQYAAAAAAwADALcAAAD7AgAAAAA=&#10;"/>
                    </v:group>
                    <v:group id="组合 205" o:spid="_x0000_s1107" style="position:absolute;left:18128;top:1431;width:4249;height:5023" coordsize="424815,502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    <v:shapetype id="_x0000_t135" coordsize="21600,21600" o:spt="135" path="m10800,qx21600,10800,10800,21600l,21600,,xe">
                        <v:stroke joinstyle="miter"/>
                        <v:path gradientshapeok="t" o:connecttype="rect" textboxrect="0,3163,18437,18437"/>
                      </v:shapetype>
                      <v:shape id="流程图: 延期 203" o:spid="_x0000_s1108" type="#_x0000_t135" style="position:absolute;left:13970;top:91440;width:396875;height:42481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" filled="f" strokecolor="windowText" strokeweight="1pt"/>
                      <v:oval id="椭圆 204" o:spid="_x0000_s1109" style="position:absolute;left:137216;width:133681;height:1192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" filled="f" strokecolor="windowText" strokeweight="1pt">
                        <v:stroke joinstyle="miter"/>
                      </v:oval>
                    </v:group>
                    <v:group id="组合 212" o:spid="_x0000_s1110" style="position:absolute;left:12642;top:6202;width:9268;height:13491" coordsize="9267,13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lYR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jiBH7PhCMgdz8AAAD//wMAUEsBAi0AFAAGAAgAAAAhANvh9svuAAAAhQEAABMAAAAAAAAA&#10;AAAAAAAAAAAAAFtDb250ZW50X1R5cGVzXS54bWxQSwECLQAUAAYACAAAACEAWvQsW78AAAAVAQAA&#10;CwAAAAAAAAAAAAAAAAAfAQAAX3JlbHMvLnJlbHNQSwECLQAUAAYACAAAACEAiqZWEcYAAADcAAAA&#10;DwAAAAAAAAAAAAAAAAAHAgAAZHJzL2Rvd25yZXYueG1sUEsFBgAAAAADAAMAtwAAAPoCAAAAAA==&#10;">
                      <v:shape id="肘形连接符 1477" o:spid="_x0000_s1111" type="#_x0000_t34" style="position:absolute;top:2941;width:9267;height:6781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" adj="14430" strokecolor="windowText" strokeweight=".5pt"/>
                      <v:shape id="肘形连接符 206" o:spid="_x0000_s1112" type="#_x0000_t34" style="position:absolute;left:5963;top:79;width:530;height:2827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" strokecolor="windowText" strokeweight=".5pt"/>
                      <v:oval id="椭圆 207" o:spid="_x0000_s1113" style="position:absolute;left:6042;top:2703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" fillcolor="#5b9bd5" strokecolor="#41719c" strokeweight="1pt">
                        <v:stroke joinstyle="miter"/>
                      </v:oval>
                      <v:shape id="肘形连接符 208" o:spid="_x0000_s1114" type="#_x0000_t34" style="position:absolute;left:2256;top:5913;width:11198;height:8;rotation: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" strokecolor="windowText" strokeweight=".5pt"/>
                      <v:oval id="椭圆 209" o:spid="_x0000_s1115" style="position:absolute;left:7474;top:11450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" fillcolor="#5b9bd5" strokecolor="#41719c" strokeweight="1pt">
                        <v:stroke joinstyle="miter"/>
                      </v:oval>
                      <v:shape id="肘形连接符 210" o:spid="_x0000_s1116" type="#_x0000_t34" style="position:absolute;left:8666;width:458;height:13481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" strokecolor="windowText" strokeweight=".5pt"/>
                      <v:oval id="椭圆 211" o:spid="_x0000_s1117" style="position:absolute;left:8587;top:13040;width:451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" fillcolor="#5b9bd5" strokecolor="#41719c" strokeweight="1pt">
                        <v:stroke joinstyle="miter"/>
                      </v:oval>
                    </v:group>
                    <v:line id="直接连接符 214" o:spid="_x0000_s1118" style="position:absolute;visibility:visible;mso-wrap-style:square" from="2067,0" to="2146,6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" strokecolor="windowText" strokeweight=".5pt">
                      <v:stroke joinstyle="miter"/>
                    </v:line>
                    <v:line id="直接连接符 215" o:spid="_x0000_s1119" style="position:absolute;visibility:visible;mso-wrap-style:square" from="2226,0" to="20116,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" strokecolor="windowText" strokeweight=".5pt">
                      <v:stroke joinstyle="miter"/>
                    </v:line>
                  </v:group>
                  <v:line id="直接连接符 216" o:spid="_x0000_s1120" style="position:absolute;visibility:visible;mso-wrap-style:square" from="20116,0" to="20116,1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" strokecolor="#5b9bd5" strokeweight=".5pt">
                    <v:stroke joinstyle="miter"/>
                  </v:line>
                </v:group>
              </v:group>
            </w:pict>
          </mc:Fallback>
        </mc:AlternateContent>
      </w:r>
      <w:r w:rsidRPr="00F61C21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02920</wp:posOffset>
                </wp:positionH>
                <wp:positionV relativeFrom="paragraph">
                  <wp:posOffset>161925</wp:posOffset>
                </wp:positionV>
                <wp:extent cx="461010" cy="289560"/>
                <wp:effectExtent l="0" t="0" r="0" b="6350"/>
                <wp:wrapNone/>
                <wp:docPr id="217" name="文本框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61C21" w:rsidRDefault="00F61C21" w:rsidP="00F61C21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17" o:spid="_x0000_s1121" type="#_x0000_t202" style="position:absolute;left:0;text-align:left;margin-left:39.6pt;margin-top:12.75pt;width:36.3pt;height:22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" filled="f" stroked="f">
                <v:textbox style="mso-fit-shape-to-text:t">
                  <w:txbxContent>
                    <w:p w:rsidR="00F61C21" w:rsidRDefault="00F61C21" w:rsidP="00F61C21"/>
                  </w:txbxContent>
                </v:textbox>
              </v:shape>
            </w:pict>
          </mc:Fallback>
        </mc:AlternateContent>
      </w:r>
    </w:p>
    <w:p w:rsidR="00F61C21" w:rsidRPr="00F61C21" w:rsidRDefault="00F61C21" w:rsidP="00F61C21">
      <w:pPr>
        <w:ind w:firstLineChars="100" w:firstLine="210"/>
      </w:pPr>
    </w:p>
    <w:p w:rsidR="00F61C21" w:rsidRPr="00F61C21" w:rsidRDefault="00F61C21" w:rsidP="00F61C21">
      <w:pPr>
        <w:ind w:firstLineChars="100" w:firstLine="210"/>
      </w:pPr>
    </w:p>
    <w:p w:rsidR="00F61C21" w:rsidRPr="00F61C21" w:rsidRDefault="00F61C21" w:rsidP="00F61C21">
      <w:pPr>
        <w:ind w:firstLineChars="100" w:firstLine="210"/>
      </w:pPr>
    </w:p>
    <w:p w:rsidR="00F61C21" w:rsidRPr="00F61C21" w:rsidRDefault="00F61C21" w:rsidP="00F61C21">
      <w:pPr>
        <w:ind w:firstLineChars="100" w:firstLine="210"/>
      </w:pPr>
    </w:p>
    <w:p w:rsidR="00F61C21" w:rsidRPr="00F61C21" w:rsidRDefault="00F61C21" w:rsidP="00F61C21">
      <w:pPr>
        <w:ind w:firstLineChars="100" w:firstLine="210"/>
      </w:pPr>
    </w:p>
    <w:p w:rsidR="00F61C21" w:rsidRPr="00F61C21" w:rsidRDefault="00F61C21" w:rsidP="00F61C21">
      <w:pPr>
        <w:ind w:firstLineChars="100" w:firstLine="210"/>
      </w:pPr>
    </w:p>
    <w:p w:rsidR="00F61C21" w:rsidRPr="00F61C21" w:rsidRDefault="00F61C21" w:rsidP="00F61C21">
      <w:pPr>
        <w:ind w:firstLineChars="100" w:firstLine="210"/>
      </w:pPr>
    </w:p>
    <w:p w:rsidR="00F61C21" w:rsidRPr="00F61C21" w:rsidRDefault="00F61C21" w:rsidP="00F61C21">
      <w:pPr>
        <w:ind w:firstLineChars="100" w:firstLine="210"/>
      </w:pPr>
    </w:p>
    <w:p w:rsidR="00F61C21" w:rsidRPr="00F61C21" w:rsidRDefault="00F61C21" w:rsidP="00F61C21">
      <w:pPr>
        <w:ind w:hanging="284"/>
        <w:jc w:val="left"/>
        <w:rPr>
          <w:szCs w:val="20"/>
        </w:rPr>
      </w:pPr>
      <w:r w:rsidRPr="00F61C21">
        <w:rPr>
          <w:rFonts w:ascii="宋体" w:hAnsi="Courier New"/>
          <w:noProof/>
          <w:szCs w:val="20"/>
          <w:lang w:val="x-none" w:eastAsia="x-non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83970</wp:posOffset>
                </wp:positionH>
                <wp:positionV relativeFrom="paragraph">
                  <wp:posOffset>6470650</wp:posOffset>
                </wp:positionV>
                <wp:extent cx="4119880" cy="2092960"/>
                <wp:effectExtent l="0" t="0" r="13970" b="2540"/>
                <wp:wrapNone/>
                <wp:docPr id="12" name="组合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  <a:extLst>
                          <a:ext uri="{F59B8463-F414-42e2-B3A4-FFEF48DC7170}">
                            <a15:nonVisualGroupProps xmlns:a15="http://schemas.microsoft.com/office/drawing/2012/main" isLegacyGroup="0"/>
                          </a:ext>
                        </a:extLst>
                      </wpg:cNvGrpSpPr>
                      <wpg:grpSpPr bwMode="auto">
                        <a:xfrm>
                          <a:off x="0" y="0"/>
                          <a:ext cx="4119880" cy="2092960"/>
                          <a:chOff x="2529" y="4494"/>
                          <a:chExt cx="6488" cy="3296"/>
                        </a:xfrm>
                      </wpg:grpSpPr>
                      <wps:wsp>
                        <wps:cNvPr id="15" name="Line 324"/>
                        <wps:cNvCnPr/>
                        <wps:spPr bwMode="auto">
                          <a:xfrm>
                            <a:off x="7246" y="6163"/>
                            <a:ext cx="0" cy="2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Line 325"/>
                        <wps:cNvCnPr/>
                        <wps:spPr bwMode="auto">
                          <a:xfrm rot="5400000">
                            <a:off x="6643" y="7421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Oval 32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8068" y="6751"/>
                            <a:ext cx="92" cy="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Rectangle 32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868" y="5654"/>
                            <a:ext cx="960" cy="24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328"/>
                        <wps:cNvSpPr txBox="1">
                          <a:spLocks noChangeArrowheads="1"/>
                        </wps:cNvSpPr>
                        <wps:spPr bwMode="auto">
                          <a:xfrm>
                            <a:off x="6192" y="6361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Text Box 329"/>
                        <wps:cNvSpPr txBox="1">
                          <a:spLocks noChangeArrowheads="1"/>
                        </wps:cNvSpPr>
                        <wps:spPr bwMode="auto">
                          <a:xfrm>
                            <a:off x="6192" y="6628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330"/>
                        <wps:cNvSpPr txBox="1">
                          <a:spLocks noChangeArrowheads="1"/>
                        </wps:cNvSpPr>
                        <wps:spPr bwMode="auto">
                          <a:xfrm>
                            <a:off x="6172" y="6928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Text Box 331"/>
                        <wps:cNvSpPr txBox="1">
                          <a:spLocks noChangeArrowheads="1"/>
                        </wps:cNvSpPr>
                        <wps:spPr bwMode="auto">
                          <a:xfrm>
                            <a:off x="6950" y="6697"/>
                            <a:ext cx="720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Pr="00F25B83" w:rsidRDefault="00F61C21" w:rsidP="00F61C2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25B83">
                                <w:rPr>
                                  <w:sz w:val="18"/>
                                  <w:szCs w:val="18"/>
                                </w:rPr>
                                <w:t>74LS15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Text Box 332"/>
                        <wps:cNvSpPr txBox="1">
                          <a:spLocks noChangeArrowheads="1"/>
                        </wps:cNvSpPr>
                        <wps:spPr bwMode="auto">
                          <a:xfrm>
                            <a:off x="8328" y="6709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Line 333"/>
                        <wps:cNvCnPr/>
                        <wps:spPr bwMode="auto">
                          <a:xfrm>
                            <a:off x="8319" y="6759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Line 334"/>
                        <wps:cNvCnPr/>
                        <wps:spPr bwMode="auto">
                          <a:xfrm rot="5400000">
                            <a:off x="8714" y="6765"/>
                            <a:ext cx="0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Text Box 335"/>
                        <wps:cNvSpPr txBox="1">
                          <a:spLocks noChangeArrowheads="1"/>
                        </wps:cNvSpPr>
                        <wps:spPr bwMode="auto">
                          <a:xfrm>
                            <a:off x="7140" y="5871"/>
                            <a:ext cx="21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336"/>
                        <wps:cNvSpPr txBox="1">
                          <a:spLocks noChangeArrowheads="1"/>
                        </wps:cNvSpPr>
                        <wps:spPr bwMode="auto">
                          <a:xfrm>
                            <a:off x="7192" y="6376"/>
                            <a:ext cx="21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337"/>
                        <wps:cNvSpPr txBox="1">
                          <a:spLocks noChangeArrowheads="1"/>
                        </wps:cNvSpPr>
                        <wps:spPr bwMode="auto">
                          <a:xfrm>
                            <a:off x="6678" y="7511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Text Box 338"/>
                        <wps:cNvSpPr txBox="1">
                          <a:spLocks noChangeArrowheads="1"/>
                        </wps:cNvSpPr>
                        <wps:spPr bwMode="auto">
                          <a:xfrm>
                            <a:off x="8238" y="7042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Text Box 339"/>
                        <wps:cNvSpPr txBox="1">
                          <a:spLocks noChangeArrowheads="1"/>
                        </wps:cNvSpPr>
                        <wps:spPr bwMode="auto">
                          <a:xfrm>
                            <a:off x="8030" y="7039"/>
                            <a:ext cx="304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" name="Text Box 340"/>
                        <wps:cNvSpPr txBox="1">
                          <a:spLocks noChangeArrowheads="1"/>
                        </wps:cNvSpPr>
                        <wps:spPr bwMode="auto">
                          <a:xfrm>
                            <a:off x="7777" y="7051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Text Box 341"/>
                        <wps:cNvSpPr txBox="1">
                          <a:spLocks noChangeArrowheads="1"/>
                        </wps:cNvSpPr>
                        <wps:spPr bwMode="auto">
                          <a:xfrm>
                            <a:off x="7557" y="7051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7341" y="7054"/>
                            <a:ext cx="304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" name="Text Box 343"/>
                        <wps:cNvSpPr txBox="1">
                          <a:spLocks noChangeArrowheads="1"/>
                        </wps:cNvSpPr>
                        <wps:spPr bwMode="auto">
                          <a:xfrm>
                            <a:off x="7105" y="7051"/>
                            <a:ext cx="23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" name="Text Box 344"/>
                        <wps:cNvSpPr txBox="1">
                          <a:spLocks noChangeArrowheads="1"/>
                        </wps:cNvSpPr>
                        <wps:spPr bwMode="auto">
                          <a:xfrm>
                            <a:off x="6874" y="7069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6646" y="7051"/>
                            <a:ext cx="304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06" name="Line 346"/>
                        <wps:cNvCnPr/>
                        <wps:spPr bwMode="auto">
                          <a:xfrm rot="5400000">
                            <a:off x="6857" y="7417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7" name="Line 347"/>
                        <wps:cNvCnPr/>
                        <wps:spPr bwMode="auto">
                          <a:xfrm rot="5400000">
                            <a:off x="7111" y="7405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8" name="Line 348"/>
                        <wps:cNvCnPr/>
                        <wps:spPr bwMode="auto">
                          <a:xfrm rot="5400000">
                            <a:off x="7325" y="7401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9" name="Line 349"/>
                        <wps:cNvCnPr/>
                        <wps:spPr bwMode="auto">
                          <a:xfrm rot="5400000">
                            <a:off x="7569" y="7437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0" name="Line 350"/>
                        <wps:cNvCnPr/>
                        <wps:spPr bwMode="auto">
                          <a:xfrm rot="5400000">
                            <a:off x="7783" y="7433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1" name="Line 351"/>
                        <wps:cNvCnPr/>
                        <wps:spPr bwMode="auto">
                          <a:xfrm rot="5400000">
                            <a:off x="8037" y="7421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2" name="Line 352"/>
                        <wps:cNvCnPr/>
                        <wps:spPr bwMode="auto">
                          <a:xfrm rot="5400000">
                            <a:off x="8251" y="7417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3" name="Text Box 353"/>
                        <wps:cNvSpPr txBox="1">
                          <a:spLocks noChangeArrowheads="1"/>
                        </wps:cNvSpPr>
                        <wps:spPr bwMode="auto">
                          <a:xfrm>
                            <a:off x="6909" y="7503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4" name="Text Box 354"/>
                        <wps:cNvSpPr txBox="1">
                          <a:spLocks noChangeArrowheads="1"/>
                        </wps:cNvSpPr>
                        <wps:spPr bwMode="auto">
                          <a:xfrm>
                            <a:off x="7125" y="7507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5" name="Text Box 355"/>
                        <wps:cNvSpPr txBox="1">
                          <a:spLocks noChangeArrowheads="1"/>
                        </wps:cNvSpPr>
                        <wps:spPr bwMode="auto">
                          <a:xfrm>
                            <a:off x="7356" y="7499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0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6" name="Text Box 356"/>
                        <wps:cNvSpPr txBox="1">
                          <a:spLocks noChangeArrowheads="1"/>
                        </wps:cNvSpPr>
                        <wps:spPr bwMode="auto">
                          <a:xfrm>
                            <a:off x="7581" y="7523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7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7834" y="7519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8" name="Text Box 358"/>
                        <wps:cNvSpPr txBox="1">
                          <a:spLocks noChangeArrowheads="1"/>
                        </wps:cNvSpPr>
                        <wps:spPr bwMode="auto">
                          <a:xfrm>
                            <a:off x="8278" y="7493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9" name="Text Box 359"/>
                        <wps:cNvSpPr txBox="1">
                          <a:spLocks noChangeArrowheads="1"/>
                        </wps:cNvSpPr>
                        <wps:spPr bwMode="auto">
                          <a:xfrm>
                            <a:off x="8821" y="6695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0" name="Oval 360"/>
                        <wps:cNvSpPr>
                          <a:spLocks noChangeArrowheads="1"/>
                        </wps:cNvSpPr>
                        <wps:spPr bwMode="auto">
                          <a:xfrm>
                            <a:off x="8575" y="6796"/>
                            <a:ext cx="71" cy="7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1" name="Text Box 361"/>
                        <wps:cNvSpPr txBox="1">
                          <a:spLocks noChangeArrowheads="1"/>
                        </wps:cNvSpPr>
                        <wps:spPr bwMode="auto">
                          <a:xfrm>
                            <a:off x="8065" y="7499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2" name="Rectangle 362"/>
                        <wps:cNvSpPr>
                          <a:spLocks noChangeArrowheads="1"/>
                        </wps:cNvSpPr>
                        <wps:spPr bwMode="auto">
                          <a:xfrm>
                            <a:off x="3293" y="4776"/>
                            <a:ext cx="925" cy="26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3" name="Text Box 363"/>
                        <wps:cNvSpPr txBox="1">
                          <a:spLocks noChangeArrowheads="1"/>
                        </wps:cNvSpPr>
                        <wps:spPr bwMode="auto">
                          <a:xfrm>
                            <a:off x="3964" y="5006"/>
                            <a:ext cx="223" cy="12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18"/>
                                </w:rPr>
                                <w:t>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C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4" name="Text Box 364"/>
                        <wps:cNvSpPr txBox="1">
                          <a:spLocks noChangeArrowheads="1"/>
                        </wps:cNvSpPr>
                        <wps:spPr bwMode="auto">
                          <a:xfrm>
                            <a:off x="3335" y="5484"/>
                            <a:ext cx="226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5" name="Text Box 365"/>
                        <wps:cNvSpPr txBox="1">
                          <a:spLocks noChangeArrowheads="1"/>
                        </wps:cNvSpPr>
                        <wps:spPr bwMode="auto">
                          <a:xfrm>
                            <a:off x="3317" y="5763"/>
                            <a:ext cx="226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6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3323" y="6032"/>
                            <a:ext cx="316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L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7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3341" y="4977"/>
                            <a:ext cx="316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C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8" name="Line 368"/>
                        <wps:cNvCnPr/>
                        <wps:spPr bwMode="auto">
                          <a:xfrm>
                            <a:off x="3323" y="6083"/>
                            <a:ext cx="25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29" name="Line 369"/>
                        <wps:cNvCnPr/>
                        <wps:spPr bwMode="auto">
                          <a:xfrm>
                            <a:off x="3341" y="5037"/>
                            <a:ext cx="22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30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3343" y="6453"/>
                            <a:ext cx="226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c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31" name="Oval 371"/>
                        <wps:cNvSpPr>
                          <a:spLocks noChangeArrowheads="1"/>
                        </wps:cNvSpPr>
                        <wps:spPr bwMode="auto">
                          <a:xfrm>
                            <a:off x="2677" y="5451"/>
                            <a:ext cx="76" cy="7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Line 372"/>
                        <wps:cNvCnPr/>
                        <wps:spPr bwMode="auto">
                          <a:xfrm flipV="1">
                            <a:off x="2705" y="6198"/>
                            <a:ext cx="554" cy="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Line 373"/>
                        <wps:cNvCnPr/>
                        <wps:spPr bwMode="auto">
                          <a:xfrm>
                            <a:off x="2885" y="6753"/>
                            <a:ext cx="405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AutoShape 374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3282" y="6702"/>
                            <a:ext cx="150" cy="12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2539" y="5214"/>
                            <a:ext cx="540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proofErr w:type="spellStart"/>
                              <w:r>
                                <w:rPr>
                                  <w:rFonts w:hint="eastAsia"/>
                                </w:rPr>
                                <w:t>Vcc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" name="Oval 376"/>
                        <wps:cNvSpPr>
                          <a:spLocks noChangeArrowheads="1"/>
                        </wps:cNvSpPr>
                        <wps:spPr bwMode="auto">
                          <a:xfrm flipV="1">
                            <a:off x="2688" y="5661"/>
                            <a:ext cx="62" cy="5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Line 377"/>
                        <wps:cNvCnPr/>
                        <wps:spPr bwMode="auto">
                          <a:xfrm flipV="1">
                            <a:off x="2713" y="5526"/>
                            <a:ext cx="0" cy="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" name="Text Box 378"/>
                        <wps:cNvSpPr txBox="1">
                          <a:spLocks noChangeArrowheads="1"/>
                        </wps:cNvSpPr>
                        <wps:spPr bwMode="auto">
                          <a:xfrm>
                            <a:off x="2529" y="6591"/>
                            <a:ext cx="466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rPr>
                                  <w:rFonts w:hint="eastAsia"/>
                                </w:rPr>
                                <w:t>CL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" name="Text Box 379"/>
                        <wps:cNvSpPr txBox="1">
                          <a:spLocks noChangeArrowheads="1"/>
                        </wps:cNvSpPr>
                        <wps:spPr bwMode="auto">
                          <a:xfrm>
                            <a:off x="3265" y="4494"/>
                            <a:ext cx="103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Default="00F61C21" w:rsidP="00F61C21">
                              <w:pPr>
                                <w:pStyle w:val="2"/>
                              </w:pPr>
                              <w:r>
                                <w:rPr>
                                  <w:rFonts w:hint="eastAsia"/>
                                </w:rPr>
                                <w:t>74LS162</w:t>
                              </w:r>
                            </w:p>
                            <w:p w:rsidR="00F61C21" w:rsidRPr="00543167" w:rsidRDefault="00F61C21" w:rsidP="00F61C21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Line 380"/>
                        <wps:cNvCnPr/>
                        <wps:spPr bwMode="auto">
                          <a:xfrm flipV="1">
                            <a:off x="2715" y="5937"/>
                            <a:ext cx="554" cy="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" name="Line 381"/>
                        <wps:cNvCnPr/>
                        <wps:spPr bwMode="auto">
                          <a:xfrm flipV="1">
                            <a:off x="2725" y="5667"/>
                            <a:ext cx="554" cy="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Oval 382"/>
                        <wps:cNvSpPr>
                          <a:spLocks noChangeArrowheads="1"/>
                        </wps:cNvSpPr>
                        <wps:spPr bwMode="auto">
                          <a:xfrm flipV="1">
                            <a:off x="2679" y="5910"/>
                            <a:ext cx="62" cy="5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" name="Text Box 383"/>
                        <wps:cNvSpPr txBox="1">
                          <a:spLocks noChangeArrowheads="1"/>
                        </wps:cNvSpPr>
                        <wps:spPr bwMode="auto">
                          <a:xfrm>
                            <a:off x="3955" y="6345"/>
                            <a:ext cx="223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Pr="00A001CD" w:rsidRDefault="00F61C21" w:rsidP="00F61C21">
                              <w:pPr>
                                <w:rPr>
                                  <w:sz w:val="18"/>
                                </w:rPr>
                              </w:pPr>
                              <w:r w:rsidRPr="00A001CD">
                                <w:rPr>
                                  <w:rFonts w:hint="eastAsia"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" name="Text Box 384"/>
                        <wps:cNvSpPr txBox="1">
                          <a:spLocks noChangeArrowheads="1"/>
                        </wps:cNvSpPr>
                        <wps:spPr bwMode="auto">
                          <a:xfrm>
                            <a:off x="3964" y="6578"/>
                            <a:ext cx="223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Pr="00A001CD" w:rsidRDefault="00F61C21" w:rsidP="00F61C21">
                              <w:pPr>
                                <w:rPr>
                                  <w:sz w:val="18"/>
                                </w:rPr>
                              </w:pPr>
                              <w:r w:rsidRPr="00A001CD">
                                <w:rPr>
                                  <w:rFonts w:hint="eastAsia"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Text Box 385"/>
                        <wps:cNvSpPr txBox="1">
                          <a:spLocks noChangeArrowheads="1"/>
                        </wps:cNvSpPr>
                        <wps:spPr bwMode="auto">
                          <a:xfrm>
                            <a:off x="3964" y="6841"/>
                            <a:ext cx="166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Pr="00A001CD" w:rsidRDefault="00F61C21" w:rsidP="00F61C21">
                              <w:pPr>
                                <w:rPr>
                                  <w:sz w:val="18"/>
                                </w:rPr>
                              </w:pPr>
                              <w:r w:rsidRPr="00A001CD">
                                <w:rPr>
                                  <w:rFonts w:hint="eastAsia"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Text Box 386"/>
                        <wps:cNvSpPr txBox="1">
                          <a:spLocks noChangeArrowheads="1"/>
                        </wps:cNvSpPr>
                        <wps:spPr bwMode="auto">
                          <a:xfrm>
                            <a:off x="3964" y="7064"/>
                            <a:ext cx="223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61C21" w:rsidRPr="00A001CD" w:rsidRDefault="00F61C21" w:rsidP="00F61C21">
                              <w:pPr>
                                <w:rPr>
                                  <w:sz w:val="18"/>
                                </w:rPr>
                              </w:pPr>
                              <w:r w:rsidRPr="00A001CD">
                                <w:rPr>
                                  <w:rFonts w:hint="eastAsia"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Line 387"/>
                        <wps:cNvCnPr/>
                        <wps:spPr bwMode="auto">
                          <a:xfrm>
                            <a:off x="2885" y="5034"/>
                            <a:ext cx="405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" name="Line 388"/>
                        <wps:cNvCnPr/>
                        <wps:spPr bwMode="auto">
                          <a:xfrm flipV="1">
                            <a:off x="4218" y="5484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" name="Line 389"/>
                        <wps:cNvCnPr/>
                        <wps:spPr bwMode="auto">
                          <a:xfrm flipV="1">
                            <a:off x="4218" y="5214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" name="Line 390"/>
                        <wps:cNvCnPr/>
                        <wps:spPr bwMode="auto">
                          <a:xfrm flipV="1">
                            <a:off x="4218" y="5820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00" name="Line 391"/>
                        <wps:cNvCnPr/>
                        <wps:spPr bwMode="auto">
                          <a:xfrm flipV="1">
                            <a:off x="4218" y="6140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01" name="Line 392"/>
                        <wps:cNvCnPr/>
                        <wps:spPr bwMode="auto">
                          <a:xfrm flipV="1">
                            <a:off x="5889" y="6574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02" name="Line 393"/>
                        <wps:cNvCnPr/>
                        <wps:spPr bwMode="auto">
                          <a:xfrm flipV="1">
                            <a:off x="5889" y="6870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03" name="Line 394"/>
                        <wps:cNvCnPr/>
                        <wps:spPr bwMode="auto">
                          <a:xfrm flipV="1">
                            <a:off x="5895" y="7143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04" name="Line 395"/>
                        <wps:cNvCnPr/>
                        <wps:spPr bwMode="auto">
                          <a:xfrm flipV="1">
                            <a:off x="4205" y="6753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05" name="Line 396"/>
                        <wps:cNvCnPr/>
                        <wps:spPr bwMode="auto">
                          <a:xfrm flipV="1">
                            <a:off x="4218" y="6552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06" name="Line 397"/>
                        <wps:cNvCnPr/>
                        <wps:spPr bwMode="auto">
                          <a:xfrm flipV="1">
                            <a:off x="4205" y="6990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07" name="Line 398"/>
                        <wps:cNvCnPr/>
                        <wps:spPr bwMode="auto">
                          <a:xfrm flipV="1">
                            <a:off x="4217" y="7208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2" o:spid="_x0000_s1122" style="position:absolute;margin-left:101.1pt;margin-top:509.5pt;width:324.4pt;height:164.8pt;z-index:251659264" coordorigin="2529,4494" coordsize="6488,3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">
                <v:line id="Line 324" o:spid="_x0000_s1123" style="position:absolute;visibility:visible;mso-wrap-style:square" from="7246,6163" to="7246,6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325" o:spid="_x0000_s1124" style="position:absolute;rotation:90;visibility:visible;mso-wrap-style:square" from="6643,7421" to="6808,7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"/>
                <v:oval id="Oval 326" o:spid="_x0000_s1125" style="position:absolute;left:8068;top:6751;width:92;height:9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" filled="f">
                  <v:textbox inset="0,0,0,0"/>
                </v:oval>
                <v:rect id="Rectangle 327" o:spid="_x0000_s1126" style="position:absolute;left:6868;top:5654;width:960;height:240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" strokeweight="1.5pt"/>
                <v:shape id="Text Box 328" o:spid="_x0000_s1127" type="#_x0000_t202" style="position:absolute;left:6192;top:6361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29" o:spid="_x0000_s1128" type="#_x0000_t202" style="position:absolute;left:6192;top:6628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30" o:spid="_x0000_s1129" type="#_x0000_t202" style="position:absolute;left:6172;top:6928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331" o:spid="_x0000_s1130" type="#_x0000_t202" style="position:absolute;left:6950;top:6697;width:720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<v:textbox inset="0,0,0,0">
                    <w:txbxContent>
                      <w:p w:rsidR="00F61C21" w:rsidRPr="00F25B83" w:rsidRDefault="00F61C21" w:rsidP="00F61C21">
                        <w:pPr>
                          <w:rPr>
                            <w:sz w:val="18"/>
                            <w:szCs w:val="18"/>
                          </w:rPr>
                        </w:pPr>
                        <w:r w:rsidRPr="00F25B83">
                          <w:rPr>
                            <w:sz w:val="18"/>
                            <w:szCs w:val="18"/>
                          </w:rPr>
                          <w:t>74LS151</w:t>
                        </w:r>
                      </w:p>
                    </w:txbxContent>
                  </v:textbox>
                </v:shape>
                <v:shape id="Text Box 332" o:spid="_x0000_s1131" type="#_x0000_t202" style="position:absolute;left:8328;top:6709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line id="Line 333" o:spid="_x0000_s1132" style="position:absolute;visibility:visible;mso-wrap-style:square" from="8319,6759" to="8433,6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<v:line id="Line 334" o:spid="_x0000_s1133" style="position:absolute;rotation:90;visibility:visible;mso-wrap-style:square" from="8714,6765" to="8714,6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"/>
                <v:shape id="Text Box 335" o:spid="_x0000_s1134" type="#_x0000_t202" style="position:absolute;left:7140;top:5871;width:21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FXl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YwT+HvS/wBcv0LAAD//wMAUEsBAi0AFAAGAAgAAAAhANvh9svuAAAAhQEAABMAAAAAAAAAAAAA&#10;AAAAAAAAAFtDb250ZW50X1R5cGVzXS54bWxQSwECLQAUAAYACAAAACEAWvQsW78AAAAVAQAACwAA&#10;AAAAAAAAAAAAAAAfAQAAX3JlbHMvLnJlbHNQSwECLQAUAAYACAAAACEAO/BV5cMAAADbAAAADwAA&#10;AAAAAAAAAAAAAAAHAgAAZHJzL2Rvd25yZXYueG1sUEsFBgAAAAADAAMAtwAAAPcCAAAAAA=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Y</w:t>
                        </w:r>
                      </w:p>
                    </w:txbxContent>
                  </v:textbox>
                </v:shape>
                <v:shape id="Text Box 336" o:spid="_x0000_s1135" type="#_x0000_t202" style="position:absolute;left:7192;top:6376;width:21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337" o:spid="_x0000_s1136" type="#_x0000_t202" style="position:absolute;left:6678;top:7511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338" o:spid="_x0000_s1137" type="#_x0000_t202" style="position:absolute;left:8238;top:7042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8GX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wSKF3y/xB8jNDwAAAP//AwBQSwECLQAUAAYACAAAACEA2+H2y+4AAACFAQAAEwAAAAAAAAAA&#10;AAAAAAAAAAAAW0NvbnRlbnRfVHlwZXNdLnhtbFBLAQItABQABgAIAAAAIQBa9CxbvwAAABUBAAAL&#10;AAAAAAAAAAAAAAAAAB8BAABfcmVscy8ucmVsc1BLAQItABQABgAIAAAAIQBKb8GXxQAAANsAAAAP&#10;AAAAAAAAAAAAAAAAAAcCAABkcnMvZG93bnJldi54bWxQSwUGAAAAAAMAAwC3AAAA+QIAAAAA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Text Box 339" o:spid="_x0000_s1138" type="#_x0000_t202" style="position:absolute;left:8030;top:7039;width:30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Text Box 340" o:spid="_x0000_s1139" type="#_x0000_t202" style="position:absolute;left:7777;top:7051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Text Box 341" o:spid="_x0000_s1140" type="#_x0000_t202" style="position:absolute;left:7557;top:7051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342" o:spid="_x0000_s1141" type="#_x0000_t202" style="position:absolute;left:7341;top:7054;width:30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343" o:spid="_x0000_s1142" type="#_x0000_t202" style="position:absolute;left:7105;top:7051;width:23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44" o:spid="_x0000_s1143" type="#_x0000_t202" style="position:absolute;left:6874;top:7069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1P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E77XU/EAAAA2wAAAA8A&#10;AAAAAAAAAAAAAAAABwIAAGRycy9kb3ducmV2LnhtbFBLBQYAAAAAAwADALcAAAD4AgAAAAA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45" o:spid="_x0000_s1144" type="#_x0000_t202" style="position:absolute;left:6646;top:7051;width:30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Line 346" o:spid="_x0000_s1145" style="position:absolute;rotation:90;visibility:visible;mso-wrap-style:square" from="6857,7417" to="7022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"/>
                <v:line id="Line 347" o:spid="_x0000_s1146" style="position:absolute;rotation:90;visibility:visible;mso-wrap-style:square" from="7111,7405" to="7276,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"/>
                <v:line id="Line 348" o:spid="_x0000_s1147" style="position:absolute;rotation:90;visibility:visible;mso-wrap-style:square" from="7325,7401" to="7490,7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"/>
                <v:line id="Line 349" o:spid="_x0000_s1148" style="position:absolute;rotation:90;visibility:visible;mso-wrap-style:square" from="7569,7437" to="7734,7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"/>
                <v:line id="Line 350" o:spid="_x0000_s1149" style="position:absolute;rotation:90;visibility:visible;mso-wrap-style:square" from="7783,7433" to="7948,7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"/>
                <v:line id="Line 351" o:spid="_x0000_s1150" style="position:absolute;rotation:90;visibility:visible;mso-wrap-style:square" from="8037,7421" to="8202,7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"/>
                <v:line id="Line 352" o:spid="_x0000_s1151" style="position:absolute;rotation:90;visibility:visible;mso-wrap-style:square" from="8251,7417" to="8416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"/>
                <v:shape id="Text Box 353" o:spid="_x0000_s1152" type="#_x0000_t202" style="position:absolute;left:6909;top:7503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" filled="f" stroked="f">
                  <v:textbox inset="0,0,0,0">
                    <w:txbxContent>
                      <w:p w:rsidR="00F61C21" w:rsidRDefault="00F61C21" w:rsidP="00F61C21">
                        <w:r>
                          <w:t>1</w:t>
                        </w:r>
                      </w:p>
                    </w:txbxContent>
                  </v:textbox>
                </v:shape>
                <v:shape id="Text Box 354" o:spid="_x0000_s1153" type="#_x0000_t202" style="position:absolute;left:7125;top:7507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355" o:spid="_x0000_s1154" type="#_x0000_t202" style="position:absolute;left:7356;top:7499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01</w:t>
                        </w:r>
                      </w:p>
                    </w:txbxContent>
                  </v:textbox>
                </v:shape>
                <v:shape id="Text Box 356" o:spid="_x0000_s1155" type="#_x0000_t202" style="position:absolute;left:7581;top:7523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Text Box 357" o:spid="_x0000_s1156" type="#_x0000_t202" style="position:absolute;left:7834;top:7519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358" o:spid="_x0000_s1157" type="#_x0000_t202" style="position:absolute;left:8278;top:7493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359" o:spid="_x0000_s1158" type="#_x0000_t202" style="position:absolute;left:8821;top:6695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" filled="f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oval id="Oval 360" o:spid="_x0000_s1159" style="position:absolute;left:8575;top:6796;width:71;height: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"/>
                <v:shape id="Text Box 361" o:spid="_x0000_s1160" type="#_x0000_t202" style="position:absolute;left:8065;top:7499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" filled="f" stroked="f">
                  <v:textbox inset="0,0,0,0">
                    <w:txbxContent>
                      <w:p w:rsidR="00F61C21" w:rsidRDefault="00F61C21" w:rsidP="00F61C21">
                        <w:r>
                          <w:t>0</w:t>
                        </w:r>
                      </w:p>
                    </w:txbxContent>
                  </v:textbox>
                </v:shape>
                <v:rect id="Rectangle 362" o:spid="_x0000_s1161" style="position:absolute;left:3293;top:4776;width:925;height:2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" strokeweight="1.5pt">
                  <v:textbox inset="0,0,0,0">
                    <w:txbxContent>
                      <w:p w:rsidR="00F61C21" w:rsidRDefault="00F61C21" w:rsidP="00F61C21">
                        <w:pPr>
                          <w:jc w:val="center"/>
                        </w:pPr>
                      </w:p>
                    </w:txbxContent>
                  </v:textbox>
                </v:rect>
                <v:shape id="Text Box 363" o:spid="_x0000_s1162" type="#_x0000_t202" style="position:absolute;left:3964;top:5006;width:223;height:1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" stroked="f">
                  <v:textbox inset="0,0,0,0">
                    <w:txbxContent>
                      <w:p w:rsidR="00F61C21" w:rsidRDefault="00F61C21" w:rsidP="00F61C21">
                        <w:pPr>
                          <w:rPr>
                            <w:sz w:val="18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sz w:val="18"/>
                          </w:rPr>
                          <w:t>Q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Q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C</w:t>
                        </w:r>
                        <w:proofErr w:type="gramEnd"/>
                        <w:r>
                          <w:rPr>
                            <w:rFonts w:hint="eastAsia"/>
                            <w:sz w:val="18"/>
                          </w:rPr>
                          <w:t xml:space="preserve">  Q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Q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shape id="Text Box 364" o:spid="_x0000_s1163" type="#_x0000_t202" style="position:absolute;left:3335;top:5484;width:22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P</w:t>
                        </w:r>
                      </w:p>
                    </w:txbxContent>
                  </v:textbox>
                </v:shape>
                <v:shape id="Text Box 365" o:spid="_x0000_s1164" type="#_x0000_t202" style="position:absolute;left:3317;top:5763;width:22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T</w:t>
                        </w:r>
                      </w:p>
                    </w:txbxContent>
                  </v:textbox>
                </v:shape>
                <v:shape id="Text Box 366" o:spid="_x0000_s1165" type="#_x0000_t202" style="position:absolute;left:3323;top:6032;width:31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LD</w:t>
                        </w:r>
                      </w:p>
                    </w:txbxContent>
                  </v:textbox>
                </v:shape>
                <v:shape id="Text Box 367" o:spid="_x0000_s1166" type="#_x0000_t202" style="position:absolute;left:3341;top:4977;width:31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Cr</w:t>
                        </w:r>
                      </w:p>
                    </w:txbxContent>
                  </v:textbox>
                </v:shape>
                <v:line id="Line 368" o:spid="_x0000_s1167" style="position:absolute;visibility:visible;mso-wrap-style:square" from="3323,6083" to="3579,6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hsFyAAAAN0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"/>
                <v:line id="Line 369" o:spid="_x0000_s1168" style="position:absolute;visibility:visible;mso-wrap-style:square" from="3341,5037" to="3567,5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"/>
                <v:shape id="Text Box 370" o:spid="_x0000_s1169" type="#_x0000_t202" style="position:absolute;left:3343;top:6453;width:22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cp</w:t>
                        </w:r>
                      </w:p>
                    </w:txbxContent>
                  </v:textbox>
                </v:shape>
                <v:oval id="Oval 371" o:spid="_x0000_s1170" style="position:absolute;left:2677;top:5451;width:76;height: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">
                  <v:textbox inset="0,0,0,0"/>
                </v:oval>
                <v:line id="Line 372" o:spid="_x0000_s1171" style="position:absolute;flip:y;visibility:visible;mso-wrap-style:square" from="2705,6198" to="3259,6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<v:line id="Line 373" o:spid="_x0000_s1172" style="position:absolute;visibility:visible;mso-wrap-style:square" from="2885,6753" to="3290,6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YcN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zuD2Jf4AubgCAAD//wMAUEsBAi0AFAAGAAgAAAAhANvh9svuAAAAhQEAABMAAAAAAAAA&#10;AAAAAAAAAAAAAFtDb250ZW50X1R5cGVzXS54bWxQSwECLQAUAAYACAAAACEAWvQsW78AAAAVAQAA&#10;CwAAAAAAAAAAAAAAAAAfAQAAX3JlbHMvLnJlbHNQSwECLQAUAAYACAAAACEAuOWHDcYAAADbAAAA&#10;DwAAAAAAAAAAAAAAAAAHAgAAZHJzL2Rvd25yZXYueG1sUEsFBgAAAAADAAMAtwAAAPoCAAAAAA==&#10;"/>
                <v:shape id="AutoShape 374" o:spid="_x0000_s1173" type="#_x0000_t5" style="position:absolute;left:3282;top:6702;width:150;height:120;rotation:-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">
                  <v:textbox inset="0,0,0,0"/>
                </v:shape>
                <v:shape id="Text Box 375" o:spid="_x0000_s1174" type="#_x0000_t202" style="position:absolute;left:2539;top:5214;width:54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GM3xQAAANsAAAAPAAAAZHJzL2Rvd25yZXYueG1sRI9Pa8JA&#10;FMTvBb/D8oReim4aip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AFeGM3xQAAANsAAAAP&#10;AAAAAAAAAAAAAAAAAAcCAABkcnMvZG93bnJldi54bWxQSwUGAAAAAAMAAwC3AAAA+QIAAAAA&#10;" stroked="f">
                  <v:textbox inset="0,0,0,0">
                    <w:txbxContent>
                      <w:p w:rsidR="00F61C21" w:rsidRDefault="00F61C21" w:rsidP="00F61C21">
                        <w:proofErr w:type="spellStart"/>
                        <w:r>
                          <w:rPr>
                            <w:rFonts w:hint="eastAsia"/>
                          </w:rPr>
                          <w:t>Vcc</w:t>
                        </w:r>
                        <w:proofErr w:type="spellEnd"/>
                      </w:p>
                    </w:txbxContent>
                  </v:textbox>
                </v:shape>
                <v:oval id="Oval 376" o:spid="_x0000_s1175" style="position:absolute;left:2688;top:5661;width:62;height:5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" fillcolor="black">
                  <v:textbox inset="0,0,0,0"/>
                </v:oval>
                <v:line id="Line 377" o:spid="_x0000_s1176" style="position:absolute;flip:y;visibility:visible;mso-wrap-style:square" from="2713,5526" to="2713,6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Tj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"/>
                <v:shape id="Text Box 378" o:spid="_x0000_s1177" type="#_x0000_t202" style="position:absolute;left:2529;top:6591;width:466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" stroked="f">
                  <v:textbox inset="0,0,0,0">
                    <w:txbxContent>
                      <w:p w:rsidR="00F61C21" w:rsidRDefault="00F61C21" w:rsidP="00F61C21">
                        <w:r>
                          <w:rPr>
                            <w:rFonts w:hint="eastAsia"/>
                          </w:rPr>
                          <w:t>CLK</w:t>
                        </w:r>
                      </w:p>
                    </w:txbxContent>
                  </v:textbox>
                </v:shape>
                <v:shape id="Text Box 379" o:spid="_x0000_s1178" type="#_x0000_t202" style="position:absolute;left:3265;top:4494;width:1030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SCb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HM0gm8MAAADbAAAADwAA&#10;AAAAAAAAAAAAAAAHAgAAZHJzL2Rvd25yZXYueG1sUEsFBgAAAAADAAMAtwAAAPcCAAAAAA==&#10;" filled="f" stroked="f">
                  <v:textbox inset="0,0,0,0">
                    <w:txbxContent>
                      <w:p w:rsidR="00F61C21" w:rsidRDefault="00F61C21" w:rsidP="00F61C21">
                        <w:pPr>
                          <w:pStyle w:val="2"/>
                        </w:pPr>
                        <w:r>
                          <w:rPr>
                            <w:rFonts w:hint="eastAsia"/>
                          </w:rPr>
                          <w:t>74LS162</w:t>
                        </w:r>
                      </w:p>
                      <w:p w:rsidR="00F61C21" w:rsidRPr="00543167" w:rsidRDefault="00F61C21" w:rsidP="00F61C21"/>
                    </w:txbxContent>
                  </v:textbox>
                </v:shape>
                <v:line id="Line 380" o:spid="_x0000_s1179" style="position:absolute;flip:y;visibility:visible;mso-wrap-style:square" from="2715,5937" to="3269,5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wXU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XcL+HvS/oBsvwFAAD//wMAUEsBAi0AFAAGAAgAAAAhANvh9svuAAAAhQEAABMAAAAAAAAA&#10;AAAAAAAAAAAAAFtDb250ZW50X1R5cGVzXS54bWxQSwECLQAUAAYACAAAACEAWvQsW78AAAAVAQAA&#10;CwAAAAAAAAAAAAAAAAAfAQAAX3JlbHMvLnJlbHNQSwECLQAUAAYACAAAACEAkfsF1MYAAADbAAAA&#10;DwAAAAAAAAAAAAAAAAAHAgAAZHJzL2Rvd25yZXYueG1sUEsFBgAAAAADAAMAtwAAAPoCAAAAAA==&#10;"/>
                <v:line id="Line 381" o:spid="_x0000_s1180" style="position:absolute;flip:y;visibility:visible;mso-wrap-style:square" from="2725,5667" to="3279,5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p2g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"/>
                <v:oval id="Oval 382" o:spid="_x0000_s1181" style="position:absolute;left:2679;top:5910;width:62;height:5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" fillcolor="black">
                  <v:textbox inset="0,0,0,0"/>
                </v:oval>
                <v:shape id="Text Box 383" o:spid="_x0000_s1182" type="#_x0000_t202" style="position:absolute;left:3955;top:6345;width:223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" stroked="f">
                  <v:textbox inset="0,0,0,0">
                    <w:txbxContent>
                      <w:p w:rsidR="00F61C21" w:rsidRPr="00A001CD" w:rsidRDefault="00F61C21" w:rsidP="00F61C21">
                        <w:pPr>
                          <w:rPr>
                            <w:sz w:val="18"/>
                          </w:rPr>
                        </w:pPr>
                        <w:r w:rsidRPr="00A001CD">
                          <w:rPr>
                            <w:rFonts w:hint="eastAsia"/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384" o:spid="_x0000_s1183" type="#_x0000_t202" style="position:absolute;left:3964;top:6578;width:223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ftDwQAAANsAAAAPAAAAZHJzL2Rvd25yZXYueG1sRE/LasJA&#10;FN0X+g/DLbgpOlGKSOoomih00S584PqSuU2CmTthZvLw751FocvD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IqR+0PBAAAA2wAAAA8AAAAA&#10;AAAAAAAAAAAABwIAAGRycy9kb3ducmV2LnhtbFBLBQYAAAAAAwADALcAAAD1AgAAAAA=&#10;" stroked="f">
                  <v:textbox inset="0,0,0,0">
                    <w:txbxContent>
                      <w:p w:rsidR="00F61C21" w:rsidRPr="00A001CD" w:rsidRDefault="00F61C21" w:rsidP="00F61C21">
                        <w:pPr>
                          <w:rPr>
                            <w:sz w:val="18"/>
                          </w:rPr>
                        </w:pPr>
                        <w:r w:rsidRPr="00A001CD">
                          <w:rPr>
                            <w:rFonts w:hint="eastAsia"/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385" o:spid="_x0000_s1184" type="#_x0000_t202" style="position:absolute;left:3964;top:6841;width:166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" stroked="f">
                  <v:textbox inset="0,0,0,0">
                    <w:txbxContent>
                      <w:p w:rsidR="00F61C21" w:rsidRPr="00A001CD" w:rsidRDefault="00F61C21" w:rsidP="00F61C21">
                        <w:pPr>
                          <w:rPr>
                            <w:sz w:val="18"/>
                          </w:rPr>
                        </w:pPr>
                        <w:r w:rsidRPr="00A001CD">
                          <w:rPr>
                            <w:rFonts w:hint="eastAsia"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386" o:spid="_x0000_s1185" type="#_x0000_t202" style="position:absolute;left:3964;top:7064;width:223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" stroked="f">
                  <v:textbox inset="0,0,0,0">
                    <w:txbxContent>
                      <w:p w:rsidR="00F61C21" w:rsidRPr="00A001CD" w:rsidRDefault="00F61C21" w:rsidP="00F61C21">
                        <w:pPr>
                          <w:rPr>
                            <w:sz w:val="18"/>
                          </w:rPr>
                        </w:pPr>
                        <w:r w:rsidRPr="00A001CD">
                          <w:rPr>
                            <w:rFonts w:hint="eastAsia"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line id="Line 387" o:spid="_x0000_s1186" style="position:absolute;visibility:visible;mso-wrap-style:square" from="2885,5034" to="3290,5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3j1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18cv8QfI1T8AAAD//wMAUEsBAi0AFAAGAAgAAAAhANvh9svuAAAAhQEAABMAAAAAAAAAAAAA&#10;AAAAAAAAAFtDb250ZW50X1R5cGVzXS54bWxQSwECLQAUAAYACAAAACEAWvQsW78AAAAVAQAACwAA&#10;AAAAAAAAAAAAAAAfAQAAX3JlbHMvLnJlbHNQSwECLQAUAAYACAAAACEA4yd49cMAAADbAAAADwAA&#10;AAAAAAAAAAAAAAAHAgAAZHJzL2Rvd25yZXYueG1sUEsFBgAAAAADAAMAtwAAAPcCAAAAAA==&#10;"/>
                <v:line id="Line 388" o:spid="_x0000_s1187" style="position:absolute;flip:y;visibility:visible;mso-wrap-style:square" from="4218,5484" to="4469,5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"/>
                <v:line id="Line 389" o:spid="_x0000_s1188" style="position:absolute;flip:y;visibility:visible;mso-wrap-style:square" from="4218,5214" to="4469,5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2ry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"/>
                <v:line id="Line 390" o:spid="_x0000_s1189" style="position:absolute;flip:y;visibility:visible;mso-wrap-style:square" from="4218,5820" to="4469,5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89p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"/>
                <v:line id="Line 391" o:spid="_x0000_s1190" style="position:absolute;flip:y;visibility:visible;mso-wrap-style:square" from="4218,6140" to="4469,6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"/>
                <v:line id="Line 392" o:spid="_x0000_s1191" style="position:absolute;flip:y;visibility:visible;mso-wrap-style:square" from="5889,6574" to="6140,6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"/>
                <v:line id="Line 393" o:spid="_x0000_s1192" style="position:absolute;flip:y;visibility:visible;mso-wrap-style:square" from="5889,6870" to="6140,6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"/>
                <v:line id="Line 394" o:spid="_x0000_s1193" style="position:absolute;flip:y;visibility:visible;mso-wrap-style:square" from="5895,7143" to="6146,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"/>
                <v:line id="Line 395" o:spid="_x0000_s1194" style="position:absolute;flip:y;visibility:visible;mso-wrap-style:square" from="4205,6753" to="4456,6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"/>
                <v:line id="Line 396" o:spid="_x0000_s1195" style="position:absolute;flip:y;visibility:visible;mso-wrap-style:square" from="4218,6552" to="4469,6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"/>
                <v:line id="Line 397" o:spid="_x0000_s1196" style="position:absolute;flip:y;visibility:visible;mso-wrap-style:square" from="4205,6990" to="4456,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KeZxgAAAN4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YmYTeH/TroCcvkHAAD//wMAUEsBAi0AFAAGAAgAAAAhANvh9svuAAAAhQEAABMAAAAAAAAA&#10;AAAAAAAAAAAAAFtDb250ZW50X1R5cGVzXS54bWxQSwECLQAUAAYACAAAACEAWvQsW78AAAAVAQAA&#10;CwAAAAAAAAAAAAAAAAAfAQAAX3JlbHMvLnJlbHNQSwECLQAUAAYACAAAACEALQynmcYAAADeAAAA&#10;DwAAAAAAAAAAAAAAAAAHAgAAZHJzL2Rvd25yZXYueG1sUEsFBgAAAAADAAMAtwAAAPoCAAAAAA==&#10;"/>
                <v:line id="Line 398" o:spid="_x0000_s1197" style="position:absolute;flip:y;visibility:visible;mso-wrap-style:square" from="4217,7208" to="4468,7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"/>
              </v:group>
            </w:pict>
          </mc:Fallback>
        </mc:AlternateContent>
      </w: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  <w:r w:rsidRPr="00F61C21"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page">
                  <wp:posOffset>1113155</wp:posOffset>
                </wp:positionH>
                <wp:positionV relativeFrom="paragraph">
                  <wp:posOffset>15875</wp:posOffset>
                </wp:positionV>
                <wp:extent cx="4199255" cy="2092960"/>
                <wp:effectExtent l="0" t="0" r="10795" b="2540"/>
                <wp:wrapNone/>
                <wp:docPr id="1479" name="组合 1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  <a:extLst>
                          <a:ext uri="{F59B8463-F414-42e2-B3A4-FFEF48DC7170}">
                            <a15:nonVisualGroupProps xmlns:a15="http://schemas.microsoft.com/office/drawing/2012/main" isLegacyGroup="0"/>
                          </a:ext>
                        </a:extLst>
                      </wpg:cNvGrpSpPr>
                      <wpg:grpSpPr>
                        <a:xfrm>
                          <a:off x="0" y="0"/>
                          <a:ext cx="4199255" cy="2092960"/>
                          <a:chOff x="0" y="0"/>
                          <a:chExt cx="4199393" cy="2092960"/>
                        </a:xfrm>
                      </wpg:grpSpPr>
                      <wpg:grpSp>
                        <wpg:cNvPr id="1480" name="组合 1480"/>
                        <wpg:cNvGrpSpPr>
                          <a:grpSpLocks/>
                        </wpg:cNvGrpSpPr>
                        <wpg:grpSpPr bwMode="auto">
                          <a:xfrm>
                            <a:off x="79513" y="0"/>
                            <a:ext cx="4119880" cy="2092960"/>
                            <a:chOff x="2529" y="4494"/>
                            <a:chExt cx="6488" cy="3296"/>
                          </a:xfrm>
                        </wpg:grpSpPr>
                        <wps:wsp>
                          <wps:cNvPr id="1481" name="Line 324"/>
                          <wps:cNvCnPr/>
                          <wps:spPr bwMode="auto">
                            <a:xfrm>
                              <a:off x="7246" y="6163"/>
                              <a:ext cx="0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82" name="Line 325"/>
                          <wps:cNvCnPr/>
                          <wps:spPr bwMode="auto">
                            <a:xfrm rot="5400000">
                              <a:off x="6643" y="7421"/>
                              <a:ext cx="1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83" name="Oval 326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8068" y="6751"/>
                              <a:ext cx="92" cy="97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84" name="Rectangle 327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868" y="5654"/>
                              <a:ext cx="960" cy="24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5" name="Text Box 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2" y="6361"/>
                              <a:ext cx="35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86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2" y="6628"/>
                              <a:ext cx="35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87" name="Text Box 3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72" y="6928"/>
                              <a:ext cx="35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88" name="Text Box 3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0" y="6697"/>
                              <a:ext cx="72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Pr="00F25B83" w:rsidRDefault="00F61C21" w:rsidP="00F61C2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25B83">
                                  <w:rPr>
                                    <w:sz w:val="18"/>
                                    <w:szCs w:val="18"/>
                                  </w:rPr>
                                  <w:t>74LS15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89" name="Text Box 3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8" y="6709"/>
                              <a:ext cx="35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90" name="Line 333"/>
                          <wps:cNvCnPr/>
                          <wps:spPr bwMode="auto">
                            <a:xfrm>
                              <a:off x="8319" y="6759"/>
                              <a:ext cx="11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91" name="Line 334"/>
                          <wps:cNvCnPr/>
                          <wps:spPr bwMode="auto">
                            <a:xfrm rot="5400000">
                              <a:off x="8714" y="6765"/>
                              <a:ext cx="0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92" name="Text Box 3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40" y="5871"/>
                              <a:ext cx="21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93" name="Text Box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92" y="6376"/>
                              <a:ext cx="21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94" name="Text Box 3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78" y="7511"/>
                              <a:ext cx="19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95" name="Text Box 3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8" y="7042"/>
                              <a:ext cx="35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96" name="Text Box 3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30" y="7039"/>
                              <a:ext cx="304" cy="2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97" name="Text Box 3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7" y="7051"/>
                              <a:ext cx="35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98" name="Text Box 3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57" y="7051"/>
                              <a:ext cx="35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99" name="Text Box 3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41" y="7054"/>
                              <a:ext cx="304" cy="2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00" name="Text Box 3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05" y="7051"/>
                              <a:ext cx="23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01" name="Text Box 3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74" y="7069"/>
                              <a:ext cx="35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02" name="Text Box 3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46" y="7051"/>
                              <a:ext cx="304" cy="2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03" name="Line 346"/>
                          <wps:cNvCnPr/>
                          <wps:spPr bwMode="auto">
                            <a:xfrm rot="5400000">
                              <a:off x="6857" y="7417"/>
                              <a:ext cx="1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28" name="Line 347"/>
                          <wps:cNvCnPr/>
                          <wps:spPr bwMode="auto">
                            <a:xfrm rot="5400000">
                              <a:off x="7111" y="7405"/>
                              <a:ext cx="1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29" name="Line 348"/>
                          <wps:cNvCnPr/>
                          <wps:spPr bwMode="auto">
                            <a:xfrm rot="5400000">
                              <a:off x="7325" y="7401"/>
                              <a:ext cx="1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30" name="Line 349"/>
                          <wps:cNvCnPr/>
                          <wps:spPr bwMode="auto">
                            <a:xfrm rot="5400000">
                              <a:off x="7569" y="7437"/>
                              <a:ext cx="1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31" name="Line 350"/>
                          <wps:cNvCnPr/>
                          <wps:spPr bwMode="auto">
                            <a:xfrm rot="5400000">
                              <a:off x="7783" y="7433"/>
                              <a:ext cx="1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32" name="Line 351"/>
                          <wps:cNvCnPr/>
                          <wps:spPr bwMode="auto">
                            <a:xfrm rot="5400000">
                              <a:off x="8037" y="7421"/>
                              <a:ext cx="1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33" name="Line 352"/>
                          <wps:cNvCnPr/>
                          <wps:spPr bwMode="auto">
                            <a:xfrm rot="5400000">
                              <a:off x="8251" y="7417"/>
                              <a:ext cx="1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34" name="Text Box 3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9" y="7503"/>
                              <a:ext cx="19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5359AC" w:rsidP="00F61C21">
                                <w:r>
                                  <w:t>1</w:t>
                                </w:r>
                                <w:r w:rsidR="00F61C21"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35" name="Text Box 3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25" y="7507"/>
                              <a:ext cx="19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78" name="Text Box 3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56" y="7499"/>
                              <a:ext cx="19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0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79" name="Text Box 3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81" y="7523"/>
                              <a:ext cx="19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80" name="Text Box 3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34" y="7519"/>
                              <a:ext cx="19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81" name="Text Box 3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78" y="7493"/>
                              <a:ext cx="19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82" name="Text Box 3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21" y="6695"/>
                              <a:ext cx="19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83" name="Oval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575" y="6796"/>
                              <a:ext cx="71" cy="7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84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65" y="7499"/>
                              <a:ext cx="196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1C21" w:rsidRDefault="005359AC" w:rsidP="00F61C21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85" name="Rectangle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293" y="4776"/>
                              <a:ext cx="925" cy="26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86" name="Text Box 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4" y="5006"/>
                              <a:ext cx="223" cy="12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pPr>
                                  <w:rPr>
                                    <w:sz w:val="1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Q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vertAlign w:val="subscript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 xml:space="preserve">  Q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vertAlign w:val="subscript"/>
                                  </w:rPr>
                                  <w:t>C</w:t>
                                </w:r>
                                <w:proofErr w:type="gramEnd"/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 xml:space="preserve">  Q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vertAlign w:val="subscript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 xml:space="preserve">  Q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vertAlign w:val="subscript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87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35" y="5484"/>
                              <a:ext cx="226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88" name="Text Box 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17" y="5763"/>
                              <a:ext cx="226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89" name="Text Box 3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6032"/>
                              <a:ext cx="316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L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90" name="Text Box 3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41" y="4977"/>
                              <a:ext cx="316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C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91" name="Line 368"/>
                          <wps:cNvCnPr/>
                          <wps:spPr bwMode="auto">
                            <a:xfrm>
                              <a:off x="3323" y="6083"/>
                              <a:ext cx="2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392" name="Line 369"/>
                          <wps:cNvCnPr/>
                          <wps:spPr bwMode="auto">
                            <a:xfrm>
                              <a:off x="3341" y="5037"/>
                              <a:ext cx="22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393" name="Text Box 3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43" y="6453"/>
                              <a:ext cx="226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c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94" name="Oval 3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7" y="5451"/>
                              <a:ext cx="76" cy="7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95" name="Line 372"/>
                          <wps:cNvCnPr/>
                          <wps:spPr bwMode="auto">
                            <a:xfrm flipV="1">
                              <a:off x="2705" y="6198"/>
                              <a:ext cx="554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396" name="Line 373"/>
                          <wps:cNvCnPr/>
                          <wps:spPr bwMode="auto">
                            <a:xfrm>
                              <a:off x="2885" y="6753"/>
                              <a:ext cx="405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397" name="AutoShape 374"/>
                          <wps:cNvSpPr>
                            <a:spLocks noChangeArrowheads="1"/>
                          </wps:cNvSpPr>
                          <wps:spPr bwMode="auto">
                            <a:xfrm rot="5400000" flipH="1">
                              <a:off x="3282" y="6702"/>
                              <a:ext cx="150" cy="12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98" name="Text Box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9" y="5214"/>
                              <a:ext cx="54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proofErr w:type="spellStart"/>
                                <w:r>
                                  <w:rPr>
                                    <w:rFonts w:hint="eastAsia"/>
                                  </w:rPr>
                                  <w:t>Vcc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99" name="Oval 376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2688" y="5661"/>
                              <a:ext cx="62" cy="5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400" name="Line 377"/>
                          <wps:cNvCnPr/>
                          <wps:spPr bwMode="auto">
                            <a:xfrm flipV="1">
                              <a:off x="2713" y="5526"/>
                              <a:ext cx="0" cy="6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401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9" y="6591"/>
                              <a:ext cx="466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r>
                                  <w:rPr>
                                    <w:rFonts w:hint="eastAsia"/>
                                  </w:rPr>
                                  <w:t>CLK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402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5" y="4494"/>
                              <a:ext cx="1030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Default="00F61C21" w:rsidP="00F61C21">
                                <w:pPr>
                                  <w:pStyle w:val="2"/>
                                </w:pPr>
                                <w:r>
                                  <w:rPr>
                                    <w:rFonts w:hint="eastAsia"/>
                                  </w:rPr>
                                  <w:t>74LS162</w:t>
                                </w:r>
                              </w:p>
                              <w:p w:rsidR="00F61C21" w:rsidRPr="00543167" w:rsidRDefault="00F61C21" w:rsidP="00F61C21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403" name="Line 380"/>
                          <wps:cNvCnPr/>
                          <wps:spPr bwMode="auto">
                            <a:xfrm flipV="1">
                              <a:off x="2715" y="5937"/>
                              <a:ext cx="554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404" name="Line 381"/>
                          <wps:cNvCnPr/>
                          <wps:spPr bwMode="auto">
                            <a:xfrm flipV="1">
                              <a:off x="2725" y="5667"/>
                              <a:ext cx="554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405" name="Oval 382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2679" y="5910"/>
                              <a:ext cx="62" cy="5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406" name="Text Box 3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5" y="6345"/>
                              <a:ext cx="223" cy="2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Pr="00A001CD" w:rsidRDefault="00F61C21" w:rsidP="00F61C21">
                                <w:pPr>
                                  <w:rPr>
                                    <w:sz w:val="18"/>
                                  </w:rPr>
                                </w:pPr>
                                <w:r w:rsidRPr="00A001CD">
                                  <w:rPr>
                                    <w:rFonts w:hint="eastAsia"/>
                                    <w:sz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407" name="Text Box 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4" y="6578"/>
                              <a:ext cx="223" cy="2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Pr="00A001CD" w:rsidRDefault="00F61C21" w:rsidP="00F61C21">
                                <w:pPr>
                                  <w:rPr>
                                    <w:sz w:val="18"/>
                                  </w:rPr>
                                </w:pPr>
                                <w:r w:rsidRPr="00A001CD">
                                  <w:rPr>
                                    <w:rFonts w:hint="eastAsia"/>
                                    <w:sz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408" name="Text Box 3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4" y="6841"/>
                              <a:ext cx="166" cy="2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Pr="00A001CD" w:rsidRDefault="00F61C21" w:rsidP="00F61C21">
                                <w:pPr>
                                  <w:rPr>
                                    <w:sz w:val="18"/>
                                  </w:rPr>
                                </w:pPr>
                                <w:r w:rsidRPr="00A001CD">
                                  <w:rPr>
                                    <w:rFonts w:hint="eastAsia"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409" name="Text Box 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4" y="7064"/>
                              <a:ext cx="223" cy="2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61C21" w:rsidRPr="00A001CD" w:rsidRDefault="00F61C21" w:rsidP="00F61C21">
                                <w:pPr>
                                  <w:rPr>
                                    <w:sz w:val="18"/>
                                  </w:rPr>
                                </w:pPr>
                                <w:r w:rsidRPr="00A001CD">
                                  <w:rPr>
                                    <w:rFonts w:hint="eastAsia"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410" name="Line 387"/>
                          <wps:cNvCnPr/>
                          <wps:spPr bwMode="auto">
                            <a:xfrm>
                              <a:off x="2885" y="5034"/>
                              <a:ext cx="405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411" name="Line 388"/>
                          <wps:cNvCnPr/>
                          <wps:spPr bwMode="auto">
                            <a:xfrm flipV="1">
                              <a:off x="4218" y="5484"/>
                              <a:ext cx="25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412" name="Line 389"/>
                          <wps:cNvCnPr/>
                          <wps:spPr bwMode="auto">
                            <a:xfrm flipV="1">
                              <a:off x="4218" y="5214"/>
                              <a:ext cx="25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413" name="Line 390"/>
                          <wps:cNvCnPr/>
                          <wps:spPr bwMode="auto">
                            <a:xfrm flipV="1">
                              <a:off x="4218" y="5820"/>
                              <a:ext cx="25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414" name="Line 391"/>
                          <wps:cNvCnPr/>
                          <wps:spPr bwMode="auto">
                            <a:xfrm flipV="1">
                              <a:off x="4218" y="6140"/>
                              <a:ext cx="25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415" name="Line 392"/>
                          <wps:cNvCnPr/>
                          <wps:spPr bwMode="auto">
                            <a:xfrm flipV="1">
                              <a:off x="5889" y="6574"/>
                              <a:ext cx="25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Line 393"/>
                          <wps:cNvCnPr/>
                          <wps:spPr bwMode="auto">
                            <a:xfrm flipV="1">
                              <a:off x="5889" y="6870"/>
                              <a:ext cx="25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Line 394"/>
                          <wps:cNvCnPr/>
                          <wps:spPr bwMode="auto">
                            <a:xfrm flipV="1">
                              <a:off x="5895" y="7143"/>
                              <a:ext cx="25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Line 395"/>
                          <wps:cNvCnPr/>
                          <wps:spPr bwMode="auto">
                            <a:xfrm flipV="1">
                              <a:off x="4205" y="6753"/>
                              <a:ext cx="25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5" name="Line 396"/>
                          <wps:cNvCnPr/>
                          <wps:spPr bwMode="auto">
                            <a:xfrm flipV="1">
                              <a:off x="4218" y="6552"/>
                              <a:ext cx="25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397"/>
                          <wps:cNvCnPr/>
                          <wps:spPr bwMode="auto">
                            <a:xfrm flipV="1">
                              <a:off x="4205" y="6990"/>
                              <a:ext cx="25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Line 398"/>
                          <wps:cNvCnPr/>
                          <wps:spPr bwMode="auto">
                            <a:xfrm flipV="1">
                              <a:off x="4217" y="7208"/>
                              <a:ext cx="25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8" name="肘形连接符 198"/>
                        <wps:cNvCnPr/>
                        <wps:spPr>
                          <a:xfrm>
                            <a:off x="1304013" y="1041621"/>
                            <a:ext cx="930303" cy="639224"/>
                          </a:xfrm>
                          <a:prstGeom prst="bentConnector3">
                            <a:avLst>
                              <a:gd name="adj1" fmla="val 28631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99" name="肘形连接符 199"/>
                        <wps:cNvCnPr/>
                        <wps:spPr>
                          <a:xfrm>
                            <a:off x="1296062" y="842838"/>
                            <a:ext cx="938227" cy="662664"/>
                          </a:xfrm>
                          <a:prstGeom prst="bentConnector3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00" name="肘形连接符 200"/>
                        <wps:cNvCnPr/>
                        <wps:spPr>
                          <a:xfrm>
                            <a:off x="1343770" y="628153"/>
                            <a:ext cx="926769" cy="678042"/>
                          </a:xfrm>
                          <a:prstGeom prst="bentConnector3">
                            <a:avLst>
                              <a:gd name="adj1" fmla="val 66804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06734"/>
                            <a:ext cx="46101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1C21" w:rsidRDefault="00F61C21" w:rsidP="00F61C21">
                              <w:r>
                                <w:t>‘1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479" o:spid="_x0000_s1198" style="position:absolute;left:0;text-align:left;margin-left:87.65pt;margin-top:1.25pt;width:330.65pt;height:164.8pt;z-index:251661312;mso-position-horizontal-relative:page" coordsize="41993,20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">
                <v:group id="组合 1480" o:spid="_x0000_s1199" style="position:absolute;left:795;width:41198;height:20929" coordorigin="2529,4494" coordsize="6488,3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">
                  <v:line id="Line 324" o:spid="_x0000_s1200" style="position:absolute;visibility:visible;mso-wrap-style:square" from="7246,6163" to="7246,6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"/>
                  <v:line id="Line 325" o:spid="_x0000_s1201" style="position:absolute;rotation:90;visibility:visible;mso-wrap-style:square" from="6643,7421" to="6808,7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"/>
                  <v:oval id="Oval 326" o:spid="_x0000_s1202" style="position:absolute;left:8068;top:6751;width:92;height:9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" filled="f">
                    <v:textbox inset="0,0,0,0"/>
                  </v:oval>
                  <v:rect id="Rectangle 327" o:spid="_x0000_s1203" style="position:absolute;left:6868;top:5654;width:960;height:240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" strokeweight="1.5pt"/>
                  <v:shape id="Text Box 328" o:spid="_x0000_s1204" type="#_x0000_t202" style="position:absolute;left:6192;top:6361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A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9" o:spid="_x0000_s1205" type="#_x0000_t202" style="position:absolute;left:6192;top:6628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A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30" o:spid="_x0000_s1206" type="#_x0000_t202" style="position:absolute;left:6172;top:6928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A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31" o:spid="_x0000_s1207" type="#_x0000_t202" style="position:absolute;left:6950;top:6697;width:720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" filled="f" stroked="f">
                    <v:textbox inset="0,0,0,0">
                      <w:txbxContent>
                        <w:p w:rsidR="00F61C21" w:rsidRPr="00F25B83" w:rsidRDefault="00F61C21" w:rsidP="00F61C21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25B83">
                            <w:rPr>
                              <w:sz w:val="18"/>
                              <w:szCs w:val="18"/>
                            </w:rPr>
                            <w:t>74LS151</w:t>
                          </w:r>
                        </w:p>
                      </w:txbxContent>
                    </v:textbox>
                  </v:shape>
                  <v:shape id="Text Box 332" o:spid="_x0000_s1208" type="#_x0000_t202" style="position:absolute;left:8328;top:6709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E</w:t>
                          </w:r>
                        </w:p>
                      </w:txbxContent>
                    </v:textbox>
                  </v:shape>
                  <v:line id="Line 333" o:spid="_x0000_s1209" style="position:absolute;visibility:visible;mso-wrap-style:square" from="8319,6759" to="8433,6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"/>
                  <v:line id="Line 334" o:spid="_x0000_s1210" style="position:absolute;rotation:90;visibility:visible;mso-wrap-style:square" from="8714,6765" to="8714,6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"/>
                  <v:shape id="Text Box 335" o:spid="_x0000_s1211" type="#_x0000_t202" style="position:absolute;left:7140;top:5871;width:21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36" o:spid="_x0000_s1212" type="#_x0000_t202" style="position:absolute;left:7192;top:6376;width:21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337" o:spid="_x0000_s1213" type="#_x0000_t202" style="position:absolute;left:6678;top:7511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38" o:spid="_x0000_s1214" type="#_x0000_t202" style="position:absolute;left:8238;top:7042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D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39" o:spid="_x0000_s1215" type="#_x0000_t202" style="position:absolute;left:8030;top:7039;width:30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D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40" o:spid="_x0000_s1216" type="#_x0000_t202" style="position:absolute;left:7777;top:7051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D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41" o:spid="_x0000_s1217" type="#_x0000_t202" style="position:absolute;left:7557;top:7051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D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42" o:spid="_x0000_s1218" type="#_x0000_t202" style="position:absolute;left:7341;top:7054;width:30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D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43" o:spid="_x0000_s1219" type="#_x0000_t202" style="position:absolute;left:7105;top:7051;width:23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D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344" o:spid="_x0000_s1220" type="#_x0000_t202" style="position:absolute;left:6874;top:7069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D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345" o:spid="_x0000_s1221" type="#_x0000_t202" style="position:absolute;left:6646;top:7051;width:30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D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7</w:t>
                          </w:r>
                        </w:p>
                      </w:txbxContent>
                    </v:textbox>
                  </v:shape>
                  <v:line id="Line 346" o:spid="_x0000_s1222" style="position:absolute;rotation:90;visibility:visible;mso-wrap-style:square" from="6857,7417" to="7022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"/>
                  <v:line id="Line 347" o:spid="_x0000_s1223" style="position:absolute;rotation:90;visibility:visible;mso-wrap-style:square" from="7111,7405" to="7276,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"/>
                  <v:line id="Line 348" o:spid="_x0000_s1224" style="position:absolute;rotation:90;visibility:visible;mso-wrap-style:square" from="7325,7401" to="7490,7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"/>
                  <v:line id="Line 349" o:spid="_x0000_s1225" style="position:absolute;rotation:90;visibility:visible;mso-wrap-style:square" from="7569,7437" to="7734,7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"/>
                  <v:line id="Line 350" o:spid="_x0000_s1226" style="position:absolute;rotation:90;visibility:visible;mso-wrap-style:square" from="7783,7433" to="7948,7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"/>
                  <v:line id="Line 351" o:spid="_x0000_s1227" style="position:absolute;rotation:90;visibility:visible;mso-wrap-style:square" from="8037,7421" to="8202,7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"/>
                  <v:line id="Line 352" o:spid="_x0000_s1228" style="position:absolute;rotation:90;visibility:visible;mso-wrap-style:square" from="8251,7417" to="8416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"/>
                  <v:shape id="Text Box 353" o:spid="_x0000_s1229" type="#_x0000_t202" style="position:absolute;left:6909;top:7503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" filled="f" stroked="f">
                    <v:textbox inset="0,0,0,0">
                      <w:txbxContent>
                        <w:p w:rsidR="00F61C21" w:rsidRDefault="005359AC" w:rsidP="00F61C21">
                          <w:r>
                            <w:t>1</w:t>
                          </w:r>
                          <w:r w:rsidR="00F61C21"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54" o:spid="_x0000_s1230" type="#_x0000_t202" style="position:absolute;left:7125;top:7507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55" o:spid="_x0000_s1231" type="#_x0000_t202" style="position:absolute;left:7356;top:7499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01</w:t>
                          </w:r>
                        </w:p>
                      </w:txbxContent>
                    </v:textbox>
                  </v:shape>
                  <v:shape id="Text Box 356" o:spid="_x0000_s1232" type="#_x0000_t202" style="position:absolute;left:7581;top:7523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57" o:spid="_x0000_s1233" type="#_x0000_t202" style="position:absolute;left:7834;top:7519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58" o:spid="_x0000_s1234" type="#_x0000_t202" style="position:absolute;left:8278;top:7493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59" o:spid="_x0000_s1235" type="#_x0000_t202" style="position:absolute;left:8821;top:6695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" filled="f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oval id="Oval 360" o:spid="_x0000_s1236" style="position:absolute;left:8575;top:6796;width:71;height: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"/>
                  <v:shape id="Text Box 361" o:spid="_x0000_s1237" type="#_x0000_t202" style="position:absolute;left:8065;top:7499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" filled="f" stroked="f">
                    <v:textbox inset="0,0,0,0">
                      <w:txbxContent>
                        <w:p w:rsidR="00F61C21" w:rsidRDefault="005359AC" w:rsidP="00F61C21">
                          <w:r>
                            <w:t>0</w:t>
                          </w:r>
                        </w:p>
                      </w:txbxContent>
                    </v:textbox>
                  </v:shape>
                  <v:rect id="Rectangle 362" o:spid="_x0000_s1238" style="position:absolute;left:3293;top:4776;width:925;height:2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" strokeweight="1.5pt">
                    <v:textbox inset="0,0,0,0">
                      <w:txbxContent>
                        <w:p w:rsidR="00F61C21" w:rsidRDefault="00F61C21" w:rsidP="00F61C21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363" o:spid="_x0000_s1239" type="#_x0000_t202" style="position:absolute;left:3964;top:5006;width:223;height:1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" stroked="f">
                    <v:textbox inset="0,0,0,0">
                      <w:txbxContent>
                        <w:p w:rsidR="00F61C21" w:rsidRDefault="00F61C21" w:rsidP="00F61C21">
                          <w:pPr>
                            <w:rPr>
                              <w:sz w:val="18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sz w:val="18"/>
                            </w:rPr>
                            <w:t>Q</w:t>
                          </w:r>
                          <w:r>
                            <w:rPr>
                              <w:rFonts w:hint="eastAsia"/>
                              <w:sz w:val="18"/>
                              <w:vertAlign w:val="subscript"/>
                            </w:rPr>
                            <w:t>D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 Q</w:t>
                          </w:r>
                          <w:r>
                            <w:rPr>
                              <w:rFonts w:hint="eastAsia"/>
                              <w:sz w:val="18"/>
                              <w:vertAlign w:val="subscript"/>
                            </w:rPr>
                            <w:t>C</w:t>
                          </w:r>
                          <w:proofErr w:type="gramEnd"/>
                          <w:r>
                            <w:rPr>
                              <w:rFonts w:hint="eastAsia"/>
                              <w:sz w:val="18"/>
                            </w:rPr>
                            <w:t xml:space="preserve">  Q</w:t>
                          </w:r>
                          <w:r>
                            <w:rPr>
                              <w:rFonts w:hint="eastAsia"/>
                              <w:sz w:val="18"/>
                              <w:vertAlign w:val="subscript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 Q</w:t>
                          </w:r>
                          <w:r>
                            <w:rPr>
                              <w:rFonts w:hint="eastAsia"/>
                              <w:sz w:val="18"/>
                              <w:vertAlign w:val="subscript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64" o:spid="_x0000_s1240" type="#_x0000_t202" style="position:absolute;left:3335;top:5484;width:22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365" o:spid="_x0000_s1241" type="#_x0000_t202" style="position:absolute;left:3317;top:5763;width:22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366" o:spid="_x0000_s1242" type="#_x0000_t202" style="position:absolute;left:3323;top:6032;width:31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LD</w:t>
                          </w:r>
                        </w:p>
                      </w:txbxContent>
                    </v:textbox>
                  </v:shape>
                  <v:shape id="Text Box 367" o:spid="_x0000_s1243" type="#_x0000_t202" style="position:absolute;left:3341;top:4977;width:31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Cr</w:t>
                          </w:r>
                        </w:p>
                      </w:txbxContent>
                    </v:textbox>
                  </v:shape>
                  <v:line id="Line 368" o:spid="_x0000_s1244" style="position:absolute;visibility:visible;mso-wrap-style:square" from="3323,6083" to="3579,6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"/>
                  <v:line id="Line 369" o:spid="_x0000_s1245" style="position:absolute;visibility:visible;mso-wrap-style:square" from="3341,5037" to="3567,5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"/>
                  <v:shape id="Text Box 370" o:spid="_x0000_s1246" type="#_x0000_t202" style="position:absolute;left:3343;top:6453;width:22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cp</w:t>
                          </w:r>
                        </w:p>
                      </w:txbxContent>
                    </v:textbox>
                  </v:shape>
                  <v:oval id="Oval 371" o:spid="_x0000_s1247" style="position:absolute;left:2677;top:5451;width:76;height: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">
                    <v:textbox inset="0,0,0,0"/>
                  </v:oval>
                  <v:line id="Line 372" o:spid="_x0000_s1248" style="position:absolute;flip:y;visibility:visible;mso-wrap-style:square" from="2705,6198" to="3259,6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"/>
                  <v:line id="Line 373" o:spid="_x0000_s1249" style="position:absolute;visibility:visible;mso-wrap-style:square" from="2885,6753" to="3290,6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"/>
                  <v:shape id="AutoShape 374" o:spid="_x0000_s1250" type="#_x0000_t5" style="position:absolute;left:3282;top:6702;width:150;height:120;rotation:-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">
                    <v:textbox inset="0,0,0,0"/>
                  </v:shape>
                  <v:shape id="Text Box 375" o:spid="_x0000_s1251" type="#_x0000_t202" style="position:absolute;left:2539;top:5214;width:54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" stroked="f">
                    <v:textbox inset="0,0,0,0">
                      <w:txbxContent>
                        <w:p w:rsidR="00F61C21" w:rsidRDefault="00F61C21" w:rsidP="00F61C21">
                          <w:proofErr w:type="spellStart"/>
                          <w:r>
                            <w:rPr>
                              <w:rFonts w:hint="eastAsia"/>
                            </w:rPr>
                            <w:t>Vcc</w:t>
                          </w:r>
                          <w:proofErr w:type="spellEnd"/>
                        </w:p>
                      </w:txbxContent>
                    </v:textbox>
                  </v:shape>
                  <v:oval id="Oval 376" o:spid="_x0000_s1252" style="position:absolute;left:2688;top:5661;width:62;height:5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" fillcolor="black">
                    <v:textbox inset="0,0,0,0"/>
                  </v:oval>
                  <v:line id="Line 377" o:spid="_x0000_s1253" style="position:absolute;flip:y;visibility:visible;mso-wrap-style:square" from="2713,5526" to="2713,6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"/>
                  <v:shape id="Text Box 378" o:spid="_x0000_s1254" type="#_x0000_t202" style="position:absolute;left:2529;top:6591;width:466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" stroked="f">
                    <v:textbox inset="0,0,0,0">
                      <w:txbxContent>
                        <w:p w:rsidR="00F61C21" w:rsidRDefault="00F61C21" w:rsidP="00F61C21">
                          <w:r>
                            <w:rPr>
                              <w:rFonts w:hint="eastAsia"/>
                            </w:rPr>
                            <w:t>CLK</w:t>
                          </w:r>
                        </w:p>
                      </w:txbxContent>
                    </v:textbox>
                  </v:shape>
                  <v:shape id="Text Box 379" o:spid="_x0000_s1255" type="#_x0000_t202" style="position:absolute;left:3265;top:4494;width:1030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" filled="f" stroked="f">
                    <v:textbox inset="0,0,0,0">
                      <w:txbxContent>
                        <w:p w:rsidR="00F61C21" w:rsidRDefault="00F61C21" w:rsidP="00F61C21">
                          <w:pPr>
                            <w:pStyle w:val="2"/>
                          </w:pPr>
                          <w:r>
                            <w:rPr>
                              <w:rFonts w:hint="eastAsia"/>
                            </w:rPr>
                            <w:t>74LS162</w:t>
                          </w:r>
                        </w:p>
                        <w:p w:rsidR="00F61C21" w:rsidRPr="00543167" w:rsidRDefault="00F61C21" w:rsidP="00F61C21"/>
                      </w:txbxContent>
                    </v:textbox>
                  </v:shape>
                  <v:line id="Line 380" o:spid="_x0000_s1256" style="position:absolute;flip:y;visibility:visible;mso-wrap-style:square" from="2715,5937" to="3269,5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"/>
                  <v:line id="Line 381" o:spid="_x0000_s1257" style="position:absolute;flip:y;visibility:visible;mso-wrap-style:square" from="2725,5667" to="3279,5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"/>
                  <v:oval id="Oval 382" o:spid="_x0000_s1258" style="position:absolute;left:2679;top:5910;width:62;height:5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" fillcolor="black">
                    <v:textbox inset="0,0,0,0"/>
                  </v:oval>
                  <v:shape id="Text Box 383" o:spid="_x0000_s1259" type="#_x0000_t202" style="position:absolute;left:3955;top:6345;width:223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" stroked="f">
                    <v:textbox inset="0,0,0,0">
                      <w:txbxContent>
                        <w:p w:rsidR="00F61C21" w:rsidRPr="00A001CD" w:rsidRDefault="00F61C21" w:rsidP="00F61C21">
                          <w:pPr>
                            <w:rPr>
                              <w:sz w:val="18"/>
                            </w:rPr>
                          </w:pPr>
                          <w:r w:rsidRPr="00A001CD">
                            <w:rPr>
                              <w:rFonts w:hint="eastAsia"/>
                              <w:sz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84" o:spid="_x0000_s1260" type="#_x0000_t202" style="position:absolute;left:3964;top:6578;width:223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" stroked="f">
                    <v:textbox inset="0,0,0,0">
                      <w:txbxContent>
                        <w:p w:rsidR="00F61C21" w:rsidRPr="00A001CD" w:rsidRDefault="00F61C21" w:rsidP="00F61C21">
                          <w:pPr>
                            <w:rPr>
                              <w:sz w:val="18"/>
                            </w:rPr>
                          </w:pPr>
                          <w:r w:rsidRPr="00A001CD">
                            <w:rPr>
                              <w:rFonts w:hint="eastAsia"/>
                              <w:sz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85" o:spid="_x0000_s1261" type="#_x0000_t202" style="position:absolute;left:3964;top:6841;width:166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" stroked="f">
                    <v:textbox inset="0,0,0,0">
                      <w:txbxContent>
                        <w:p w:rsidR="00F61C21" w:rsidRPr="00A001CD" w:rsidRDefault="00F61C21" w:rsidP="00F61C21">
                          <w:pPr>
                            <w:rPr>
                              <w:sz w:val="18"/>
                            </w:rPr>
                          </w:pPr>
                          <w:r w:rsidRPr="00A001CD">
                            <w:rPr>
                              <w:rFonts w:hint="eastAsia"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86" o:spid="_x0000_s1262" type="#_x0000_t202" style="position:absolute;left:3964;top:7064;width:223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" stroked="f">
                    <v:textbox inset="0,0,0,0">
                      <w:txbxContent>
                        <w:p w:rsidR="00F61C21" w:rsidRPr="00A001CD" w:rsidRDefault="00F61C21" w:rsidP="00F61C21">
                          <w:pPr>
                            <w:rPr>
                              <w:sz w:val="18"/>
                            </w:rPr>
                          </w:pPr>
                          <w:r w:rsidRPr="00A001CD">
                            <w:rPr>
                              <w:rFonts w:hint="eastAsia"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line id="Line 387" o:spid="_x0000_s1263" style="position:absolute;visibility:visible;mso-wrap-style:square" from="2885,5034" to="3290,5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"/>
                  <v:line id="Line 388" o:spid="_x0000_s1264" style="position:absolute;flip:y;visibility:visible;mso-wrap-style:square" from="4218,5484" to="4469,5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"/>
                  <v:line id="Line 389" o:spid="_x0000_s1265" style="position:absolute;flip:y;visibility:visible;mso-wrap-style:square" from="4218,5214" to="4469,5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"/>
                  <v:line id="Line 390" o:spid="_x0000_s1266" style="position:absolute;flip:y;visibility:visible;mso-wrap-style:square" from="4218,5820" to="4469,5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"/>
                  <v:line id="Line 391" o:spid="_x0000_s1267" style="position:absolute;flip:y;visibility:visible;mso-wrap-style:square" from="4218,6140" to="4469,6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"/>
                  <v:line id="Line 392" o:spid="_x0000_s1268" style="position:absolute;flip:y;visibility:visible;mso-wrap-style:square" from="5889,6574" to="6140,6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"/>
                  <v:line id="Line 393" o:spid="_x0000_s1269" style="position:absolute;flip:y;visibility:visible;mso-wrap-style:square" from="5889,6870" to="6140,6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"/>
                  <v:line id="Line 394" o:spid="_x0000_s1270" style="position:absolute;flip:y;visibility:visible;mso-wrap-style:square" from="5895,7143" to="6146,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YpR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z1/g95l0gVz9AAAA//8DAFBLAQItABQABgAIAAAAIQDb4fbL7gAAAIUBAAATAAAAAAAAAAAA&#10;AAAAAAAAAABbQ29udGVudF9UeXBlc10ueG1sUEsBAi0AFAAGAAgAAAAhAFr0LFu/AAAAFQEAAAsA&#10;AAAAAAAAAAAAAAAAHwEAAF9yZWxzLy5yZWxzUEsBAi0AFAAGAAgAAAAhAFcFilHEAAAA3AAAAA8A&#10;AAAAAAAAAAAAAAAABwIAAGRycy9kb3ducmV2LnhtbFBLBQYAAAAAAwADALcAAAD4AgAAAAA=&#10;"/>
                  <v:line id="Line 395" o:spid="_x0000_s1271" style="position:absolute;flip:y;visibility:visible;mso-wrap-style:square" from="4205,6753" to="4456,6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"/>
                  <v:line id="Line 396" o:spid="_x0000_s1272" style="position:absolute;flip:y;visibility:visible;mso-wrap-style:square" from="4218,6552" to="4469,6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"/>
                  <v:line id="Line 397" o:spid="_x0000_s1273" style="position:absolute;flip:y;visibility:visible;mso-wrap-style:square" from="4205,6990" to="4456,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"/>
                  <v:line id="Line 398" o:spid="_x0000_s1274" style="position:absolute;flip:y;visibility:visible;mso-wrap-style:square" from="4217,7208" to="4468,7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oxS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0/h95l0gVz9AAAA//8DAFBLAQItABQABgAIAAAAIQDb4fbL7gAAAIUBAAATAAAAAAAAAAAA&#10;AAAAAAAAAABbQ29udGVudF9UeXBlc10ueG1sUEsBAi0AFAAGAAgAAAAhAFr0LFu/AAAAFQEAAAsA&#10;AAAAAAAAAAAAAAAAHwEAAF9yZWxzLy5yZWxzUEsBAi0AFAAGAAgAAAAhACg+jFLEAAAA3AAAAA8A&#10;AAAAAAAAAAAAAAAABwIAAGRycy9kb3ducmV2LnhtbFBLBQYAAAAAAwADALcAAAD4AgAAAAA=&#10;"/>
                </v:group>
                <v:shape id="肘形连接符 198" o:spid="_x0000_s1275" type="#_x0000_t34" style="position:absolute;left:13040;top:10416;width:9303;height:639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" adj="6184" strokecolor="windowText" strokeweight=".5pt"/>
                <v:shape id="肘形连接符 199" o:spid="_x0000_s1276" type="#_x0000_t34" style="position:absolute;left:12960;top:8428;width:9382;height:6627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" strokecolor="windowText" strokeweight=".5pt"/>
                <v:shape id="肘形连接符 200" o:spid="_x0000_s1277" type="#_x0000_t34" style="position:absolute;left:13437;top:6281;width:9268;height:678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" adj="14430" strokecolor="windowText" strokeweight=".5pt"/>
                <v:shape id="文本框 2" o:spid="_x0000_s1278" type="#_x0000_t202" style="position:absolute;top:2067;width:4610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" filled="f" stroked="f">
                  <v:textbox style="mso-fit-shape-to-text:t">
                    <w:txbxContent>
                      <w:p w:rsidR="00F61C21" w:rsidRDefault="00F61C21" w:rsidP="00F61C21">
                        <w:r>
                          <w:t>‘1’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P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F61C21" w:rsidRDefault="00F61C21" w:rsidP="00F61C21">
      <w:pPr>
        <w:ind w:left="360"/>
        <w:rPr>
          <w:rFonts w:ascii="宋体" w:hAnsi="宋体"/>
          <w:b/>
          <w:bCs/>
          <w:lang w:val="x-none"/>
        </w:rPr>
      </w:pPr>
    </w:p>
    <w:p w:rsidR="002B4D82" w:rsidRPr="00F61C21" w:rsidRDefault="002B4D82" w:rsidP="00F61C21">
      <w:pPr>
        <w:ind w:left="360"/>
        <w:rPr>
          <w:rFonts w:ascii="宋体" w:hAnsi="宋体" w:hint="eastAsia"/>
          <w:b/>
          <w:bCs/>
          <w:lang w:val="x-none"/>
        </w:rPr>
      </w:pPr>
      <w:bookmarkStart w:id="1" w:name="_GoBack"/>
      <w:bookmarkEnd w:id="1"/>
    </w:p>
    <w:p w:rsidR="00F61C21" w:rsidRDefault="002B4D82" w:rsidP="00E653CB">
      <w:pPr>
        <w:jc w:val="left"/>
      </w:pPr>
      <w:r>
        <w:rPr>
          <w:rFonts w:hint="eastAsia"/>
        </w:rPr>
        <w:lastRenderedPageBreak/>
        <w:t>七、</w:t>
      </w: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</w:p>
    <w:p w:rsidR="002B4D82" w:rsidRPr="002B4D82" w:rsidRDefault="002B4D82" w:rsidP="002B4D82">
      <w:pPr>
        <w:ind w:leftChars="-19" w:left="-40"/>
        <w:rPr>
          <w:rFonts w:hint="eastAsia"/>
          <w:szCs w:val="20"/>
        </w:rPr>
      </w:pPr>
      <w:r w:rsidRPr="002B4D82">
        <w:rPr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885565</wp:posOffset>
                </wp:positionH>
                <wp:positionV relativeFrom="paragraph">
                  <wp:posOffset>28575</wp:posOffset>
                </wp:positionV>
                <wp:extent cx="958850" cy="2115185"/>
                <wp:effectExtent l="18415" t="7620" r="3810" b="10795"/>
                <wp:wrapNone/>
                <wp:docPr id="43" name="组合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58850" cy="2115185"/>
                          <a:chOff x="2490" y="9125"/>
                          <a:chExt cx="1510" cy="3331"/>
                        </a:xfrm>
                      </wpg:grpSpPr>
                      <wps:wsp>
                        <wps:cNvPr id="44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2611" y="9125"/>
                            <a:ext cx="774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B4D82" w:rsidRDefault="002B4D82" w:rsidP="002B4D82">
                              <w:r>
                                <w:rPr>
                                  <w:rFonts w:hint="eastAsia"/>
                                </w:rPr>
                                <w:t>CA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0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2637" y="10555"/>
                            <a:ext cx="774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B4D82" w:rsidRDefault="002B4D82" w:rsidP="002B4D82">
                              <w:r>
                                <w:rPr>
                                  <w:rFonts w:hint="eastAsia"/>
                                </w:rPr>
                                <w:t>LD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4" name="AutoShape 266"/>
                        <wps:cNvSpPr>
                          <a:spLocks noChangeArrowheads="1"/>
                        </wps:cNvSpPr>
                        <wps:spPr bwMode="auto">
                          <a:xfrm>
                            <a:off x="2490" y="9803"/>
                            <a:ext cx="970" cy="419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2620" y="9766"/>
                            <a:ext cx="77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4D82" w:rsidRDefault="002B4D82" w:rsidP="002B4D82">
                              <w:r>
                                <w:rPr>
                                  <w:rFonts w:hint="eastAsia"/>
                                </w:rPr>
                                <w:t>A&gt;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6" name="Text Box 268"/>
                        <wps:cNvSpPr txBox="1">
                          <a:spLocks noChangeArrowheads="1"/>
                        </wps:cNvSpPr>
                        <wps:spPr bwMode="auto">
                          <a:xfrm>
                            <a:off x="2645" y="11265"/>
                            <a:ext cx="774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B4D82" w:rsidRDefault="002B4D82" w:rsidP="002B4D82">
                              <w:r>
                                <w:rPr>
                                  <w:rFonts w:hint="eastAsia"/>
                                </w:rPr>
                                <w:t>LD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7" name="Text Box 269"/>
                        <wps:cNvSpPr txBox="1">
                          <a:spLocks noChangeArrowheads="1"/>
                        </wps:cNvSpPr>
                        <wps:spPr bwMode="auto">
                          <a:xfrm>
                            <a:off x="2645" y="11985"/>
                            <a:ext cx="774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B4D82" w:rsidRDefault="002B4D82" w:rsidP="002B4D82">
                              <w:r>
                                <w:rPr>
                                  <w:rFonts w:hint="eastAsia"/>
                                </w:rPr>
                                <w:t>LD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8" name="AutoShape 270"/>
                        <wps:cNvCnPr>
                          <a:cxnSpLocks noChangeShapeType="1"/>
                        </wps:cNvCnPr>
                        <wps:spPr bwMode="auto">
                          <a:xfrm>
                            <a:off x="3000" y="9544"/>
                            <a:ext cx="0" cy="2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AutoShape 27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3628" y="9848"/>
                            <a:ext cx="0" cy="3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AutoShape 272"/>
                        <wps:cNvCnPr>
                          <a:cxnSpLocks noChangeShapeType="1"/>
                        </wps:cNvCnPr>
                        <wps:spPr bwMode="auto">
                          <a:xfrm>
                            <a:off x="3000" y="9597"/>
                            <a:ext cx="0" cy="2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AutoShape 273"/>
                        <wps:cNvCnPr>
                          <a:cxnSpLocks noChangeShapeType="1"/>
                        </wps:cNvCnPr>
                        <wps:spPr bwMode="auto">
                          <a:xfrm>
                            <a:off x="3000" y="11722"/>
                            <a:ext cx="0" cy="2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AutoShape 274"/>
                        <wps:cNvCnPr>
                          <a:cxnSpLocks noChangeShapeType="1"/>
                        </wps:cNvCnPr>
                        <wps:spPr bwMode="auto">
                          <a:xfrm>
                            <a:off x="3000" y="11023"/>
                            <a:ext cx="0" cy="2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3339" y="9639"/>
                            <a:ext cx="661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4D82" w:rsidRDefault="002B4D82" w:rsidP="002B4D82"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2959" y="10086"/>
                            <a:ext cx="661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4D82" w:rsidRDefault="002B4D82" w:rsidP="002B4D82">
                              <w:r>
                                <w:rPr>
                                  <w:rFonts w:hint="eastAsia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AutoShape 277"/>
                        <wps:cNvCnPr>
                          <a:cxnSpLocks noChangeShapeType="1"/>
                        </wps:cNvCnPr>
                        <wps:spPr bwMode="auto">
                          <a:xfrm>
                            <a:off x="3000" y="10222"/>
                            <a:ext cx="0" cy="30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3" o:spid="_x0000_s1279" style="position:absolute;left:0;text-align:left;margin-left:305.95pt;margin-top:2.25pt;width:75.5pt;height:166.55pt;z-index:251664384" coordorigin="2490,9125" coordsize="1510,33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">
                <v:shape id="Text Box 264" o:spid="_x0000_s1280" type="#_x0000_t202" style="position:absolute;left:2611;top:9125;width:774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">
                  <v:textbox style="mso-fit-shape-to-text:t">
                    <w:txbxContent>
                      <w:p w:rsidR="002B4D82" w:rsidRDefault="002B4D82" w:rsidP="002B4D82">
                        <w:r>
                          <w:rPr>
                            <w:rFonts w:hint="eastAsia"/>
                          </w:rPr>
                          <w:t>CAP</w:t>
                        </w:r>
                      </w:p>
                    </w:txbxContent>
                  </v:textbox>
                </v:shape>
                <v:shape id="Text Box 265" o:spid="_x0000_s1281" type="#_x0000_t202" style="position:absolute;left:2637;top:10555;width:774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">
                  <v:textbox style="mso-fit-shape-to-text:t">
                    <w:txbxContent>
                      <w:p w:rsidR="002B4D82" w:rsidRDefault="002B4D82" w:rsidP="002B4D82">
                        <w:r>
                          <w:rPr>
                            <w:rFonts w:hint="eastAsia"/>
                          </w:rPr>
                          <w:t>LDC</w:t>
                        </w:r>
                      </w:p>
                    </w:txbxContent>
                  </v:textbox>
                </v:shape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266" o:spid="_x0000_s1282" type="#_x0000_t110" style="position:absolute;left:2490;top:9803;width:970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"/>
                <v:shape id="Text Box 267" o:spid="_x0000_s1283" type="#_x0000_t202" style="position:absolute;left:2620;top:9766;width:774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" filled="f" stroked="f">
                  <v:textbox style="mso-fit-shape-to-text:t">
                    <w:txbxContent>
                      <w:p w:rsidR="002B4D82" w:rsidRDefault="002B4D82" w:rsidP="002B4D82">
                        <w:r>
                          <w:rPr>
                            <w:rFonts w:hint="eastAsia"/>
                          </w:rPr>
                          <w:t>A&gt;B</w:t>
                        </w:r>
                      </w:p>
                    </w:txbxContent>
                  </v:textbox>
                </v:shape>
                <v:shape id="Text Box 268" o:spid="_x0000_s1284" type="#_x0000_t202" style="position:absolute;left:2645;top:11265;width:774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">
                  <v:textbox style="mso-fit-shape-to-text:t">
                    <w:txbxContent>
                      <w:p w:rsidR="002B4D82" w:rsidRDefault="002B4D82" w:rsidP="002B4D82">
                        <w:r>
                          <w:rPr>
                            <w:rFonts w:hint="eastAsia"/>
                          </w:rPr>
                          <w:t>LDB</w:t>
                        </w:r>
                      </w:p>
                    </w:txbxContent>
                  </v:textbox>
                </v:shape>
                <v:shape id="Text Box 269" o:spid="_x0000_s1285" type="#_x0000_t202" style="position:absolute;left:2645;top:11985;width:774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">
                  <v:textbox style="mso-fit-shape-to-text:t">
                    <w:txbxContent>
                      <w:p w:rsidR="002B4D82" w:rsidRDefault="002B4D82" w:rsidP="002B4D82">
                        <w:r>
                          <w:rPr>
                            <w:rFonts w:hint="eastAsia"/>
                          </w:rPr>
                          <w:t>LDA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70" o:spid="_x0000_s1286" type="#_x0000_t32" style="position:absolute;left:3000;top:9544;width:0;height:2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">
                  <v:stroke endarrow="classic" endarrowwidth="narrow" endarrowlength="long"/>
                </v:shape>
                <v:shape id="AutoShape 271" o:spid="_x0000_s1287" type="#_x0000_t32" style="position:absolute;left:3628;top:9848;width:0;height:335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">
                  <v:stroke endarrow="classic" endarrowwidth="narrow" endarrowlength="long"/>
                </v:shape>
                <v:shape id="AutoShape 272" o:spid="_x0000_s1288" type="#_x0000_t32" style="position:absolute;left:3000;top:9597;width:0;height:2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">
                  <v:stroke endarrow="classic" endarrowwidth="narrow" endarrowlength="long"/>
                </v:shape>
                <v:shape id="AutoShape 273" o:spid="_x0000_s1289" type="#_x0000_t32" style="position:absolute;left:3000;top:11722;width:0;height: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">
                  <v:stroke endarrow="classic" endarrowwidth="narrow" endarrowlength="long"/>
                </v:shape>
                <v:shape id="AutoShape 274" o:spid="_x0000_s1290" type="#_x0000_t32" style="position:absolute;left:3000;top:11023;width:0;height: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">
                  <v:stroke endarrow="classic" endarrowwidth="narrow" endarrowlength="long"/>
                </v:shape>
                <v:shape id="Text Box 275" o:spid="_x0000_s1291" type="#_x0000_t202" style="position:absolute;left:3339;top:9639;width:661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<v:textbox>
                    <w:txbxContent>
                      <w:p w:rsidR="002B4D82" w:rsidRDefault="002B4D82" w:rsidP="002B4D82">
                        <w:r>
                          <w:rPr>
                            <w:rFonts w:hint="eastAsia"/>
                          </w:rPr>
                          <w:t>Y</w:t>
                        </w:r>
                      </w:p>
                    </w:txbxContent>
                  </v:textbox>
                </v:shape>
                <v:shape id="Text Box 276" o:spid="_x0000_s1292" type="#_x0000_t202" style="position:absolute;left:2959;top:10086;width:661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<v:textbox>
                    <w:txbxContent>
                      <w:p w:rsidR="002B4D82" w:rsidRDefault="002B4D82" w:rsidP="002B4D82">
                        <w:r>
                          <w:rPr>
                            <w:rFonts w:hint="eastAsia"/>
                          </w:rPr>
                          <w:t>N</w:t>
                        </w:r>
                      </w:p>
                    </w:txbxContent>
                  </v:textbox>
                </v:shape>
                <v:shape id="AutoShape 277" o:spid="_x0000_s1293" type="#_x0000_t32" style="position:absolute;left:3000;top:10222;width:0;height:3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">
                  <v:stroke endarrow="classic" endarrowwidth="narrow" endarrowlength="long"/>
                </v:shape>
              </v:group>
            </w:pict>
          </mc:Fallback>
        </mc:AlternateContent>
      </w:r>
      <w:r w:rsidRPr="002B4D82">
        <w:rPr>
          <w:rFonts w:hint="eastAsia"/>
          <w:color w:val="000000"/>
          <w:szCs w:val="21"/>
        </w:rPr>
        <w:t>1</w:t>
      </w:r>
      <w:r w:rsidRPr="002B4D82">
        <w:rPr>
          <w:rFonts w:hint="eastAsia"/>
          <w:color w:val="000000"/>
          <w:szCs w:val="21"/>
        </w:rPr>
        <w:t>、</w:t>
      </w:r>
      <w:r w:rsidRPr="002B4D82">
        <w:rPr>
          <w:rFonts w:hint="eastAsia"/>
          <w:szCs w:val="20"/>
        </w:rPr>
        <w:t>三态门</w:t>
      </w:r>
      <w:r w:rsidRPr="002B4D82">
        <w:rPr>
          <w:rFonts w:hint="eastAsia"/>
          <w:color w:val="000000"/>
          <w:szCs w:val="21"/>
        </w:rPr>
        <w:t>（</w:t>
      </w:r>
      <w:r w:rsidRPr="002B4D82">
        <w:rPr>
          <w:rFonts w:hint="eastAsia"/>
          <w:color w:val="000000"/>
          <w:szCs w:val="21"/>
        </w:rPr>
        <w:t>1</w:t>
      </w:r>
      <w:r w:rsidRPr="002B4D82">
        <w:rPr>
          <w:rFonts w:hint="eastAsia"/>
          <w:color w:val="000000"/>
          <w:szCs w:val="21"/>
        </w:rPr>
        <w:t>分）</w:t>
      </w: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  <w:r w:rsidRPr="002B4D82">
        <w:rPr>
          <w:rFonts w:hint="eastAsia"/>
          <w:color w:val="000000"/>
          <w:szCs w:val="21"/>
        </w:rPr>
        <w:t>2</w:t>
      </w:r>
      <w:r w:rsidRPr="002B4D82">
        <w:rPr>
          <w:rFonts w:hint="eastAsia"/>
          <w:color w:val="000000"/>
          <w:szCs w:val="21"/>
        </w:rPr>
        <w:t>、</w:t>
      </w:r>
      <w:r w:rsidRPr="002B4D82">
        <w:rPr>
          <w:rFonts w:hint="eastAsia"/>
          <w:color w:val="000000"/>
          <w:szCs w:val="21"/>
        </w:rPr>
        <w:t xml:space="preserve"> ASM</w:t>
      </w:r>
      <w:r w:rsidRPr="002B4D82">
        <w:rPr>
          <w:rFonts w:hint="eastAsia"/>
          <w:color w:val="000000"/>
          <w:szCs w:val="21"/>
        </w:rPr>
        <w:t>图（</w:t>
      </w:r>
      <w:r w:rsidRPr="002B4D82">
        <w:rPr>
          <w:rFonts w:hint="eastAsia"/>
          <w:color w:val="000000"/>
          <w:szCs w:val="21"/>
        </w:rPr>
        <w:t>2</w:t>
      </w:r>
      <w:r w:rsidRPr="002B4D82">
        <w:rPr>
          <w:rFonts w:hint="eastAsia"/>
          <w:color w:val="000000"/>
          <w:szCs w:val="21"/>
        </w:rPr>
        <w:t>分）</w:t>
      </w: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  <w:r w:rsidRPr="002B4D82">
        <w:rPr>
          <w:rFonts w:hint="eastAsia"/>
          <w:color w:val="000000"/>
          <w:szCs w:val="21"/>
        </w:rPr>
        <w:t xml:space="preserve">4  </w:t>
      </w:r>
      <w:r w:rsidRPr="002B4D82">
        <w:rPr>
          <w:rFonts w:hint="eastAsia"/>
          <w:color w:val="000000"/>
          <w:szCs w:val="21"/>
        </w:rPr>
        <w:t>控制命令（</w:t>
      </w:r>
      <w:r w:rsidRPr="002B4D82">
        <w:rPr>
          <w:rFonts w:hint="eastAsia"/>
          <w:color w:val="000000"/>
          <w:szCs w:val="21"/>
        </w:rPr>
        <w:t>2</w:t>
      </w:r>
      <w:r w:rsidRPr="002B4D82">
        <w:rPr>
          <w:rFonts w:hint="eastAsia"/>
          <w:color w:val="000000"/>
          <w:szCs w:val="21"/>
        </w:rPr>
        <w:t>分）</w:t>
      </w: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  <w:r w:rsidRPr="002B4D82">
        <w:rPr>
          <w:rFonts w:hint="eastAsia"/>
          <w:color w:val="000000"/>
          <w:szCs w:val="21"/>
        </w:rPr>
        <w:t xml:space="preserve"> </w:t>
      </w:r>
      <w:r w:rsidRPr="002B4D82">
        <w:rPr>
          <w:rFonts w:hAnsi="宋体"/>
          <w:bCs/>
          <w:color w:val="000000"/>
          <w:position w:val="-12"/>
          <w:szCs w:val="21"/>
        </w:rPr>
        <w:object w:dxaOrig="1400" w:dyaOrig="420">
          <v:shape id="_x0000_i1049" type="#_x0000_t75" style="width:53.25pt;height:17.9pt" o:ole="">
            <v:imagedata r:id="rId18" o:title=""/>
          </v:shape>
          <o:OLEObject Type="Embed" ProgID="Equation.3" ShapeID="_x0000_i1049" DrawAspect="Content" ObjectID="_1664130497" r:id="rId19"/>
        </w:object>
      </w: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  <w:r w:rsidRPr="002B4D82">
        <w:rPr>
          <w:rFonts w:hAnsi="宋体"/>
          <w:bCs/>
          <w:color w:val="000000"/>
          <w:position w:val="-12"/>
          <w:szCs w:val="21"/>
        </w:rPr>
        <w:object w:dxaOrig="1380" w:dyaOrig="420">
          <v:shape id="_x0000_i1050" type="#_x0000_t75" style="width:52.5pt;height:17.9pt" o:ole="">
            <v:imagedata r:id="rId20" o:title=""/>
          </v:shape>
          <o:OLEObject Type="Embed" ProgID="Equation.3" ShapeID="_x0000_i1050" DrawAspect="Content" ObjectID="_1664130498" r:id="rId21"/>
        </w:object>
      </w: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  <w:r w:rsidRPr="002B4D82">
        <w:rPr>
          <w:rFonts w:hAnsi="宋体"/>
          <w:bCs/>
          <w:color w:val="000000"/>
          <w:position w:val="-12"/>
          <w:szCs w:val="21"/>
        </w:rPr>
        <w:object w:dxaOrig="1420" w:dyaOrig="420">
          <v:shape id="_x0000_i1051" type="#_x0000_t75" style="width:54.05pt;height:17.9pt" o:ole="">
            <v:imagedata r:id="rId22" o:title=""/>
          </v:shape>
          <o:OLEObject Type="Embed" ProgID="Equation.3" ShapeID="_x0000_i1051" DrawAspect="Content" ObjectID="_1664130499" r:id="rId23"/>
        </w:object>
      </w: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  <w:r w:rsidRPr="002B4D82">
        <w:rPr>
          <w:rFonts w:hAnsi="宋体"/>
          <w:bCs/>
          <w:color w:val="000000"/>
          <w:position w:val="-12"/>
          <w:szCs w:val="21"/>
        </w:rPr>
        <w:object w:dxaOrig="1359" w:dyaOrig="380">
          <v:shape id="_x0000_i1052" type="#_x0000_t75" style="width:51.7pt;height:16.2pt" o:ole="">
            <v:imagedata r:id="rId24" o:title=""/>
          </v:shape>
          <o:OLEObject Type="Embed" ProgID="Equation.3" ShapeID="_x0000_i1052" DrawAspect="Content" ObjectID="_1664130500" r:id="rId25"/>
        </w:object>
      </w: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  <w:r w:rsidRPr="002B4D82">
        <w:rPr>
          <w:rFonts w:hint="eastAsia"/>
          <w:color w:val="000000"/>
          <w:szCs w:val="21"/>
        </w:rPr>
        <w:t xml:space="preserve">* </w:t>
      </w:r>
      <w:r w:rsidRPr="002B4D82">
        <w:rPr>
          <w:rFonts w:hint="eastAsia"/>
          <w:color w:val="000000"/>
          <w:szCs w:val="21"/>
        </w:rPr>
        <w:t>状态转移表（</w:t>
      </w:r>
      <w:r w:rsidRPr="002B4D82">
        <w:rPr>
          <w:rFonts w:hint="eastAsia"/>
          <w:color w:val="000000"/>
          <w:szCs w:val="21"/>
        </w:rPr>
        <w:t>2</w:t>
      </w:r>
      <w:r w:rsidRPr="002B4D82">
        <w:rPr>
          <w:rFonts w:hint="eastAsia"/>
          <w:color w:val="000000"/>
          <w:szCs w:val="21"/>
        </w:rPr>
        <w:t>分）（不联扣）</w:t>
      </w: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  <w:r w:rsidRPr="002B4D82">
        <w:rPr>
          <w:rFonts w:hint="eastAsia"/>
          <w:color w:val="000000"/>
          <w:szCs w:val="21"/>
        </w:rPr>
        <w:t xml:space="preserve">* </w:t>
      </w:r>
      <w:r w:rsidRPr="002B4D82">
        <w:rPr>
          <w:rFonts w:hint="eastAsia"/>
          <w:color w:val="000000"/>
          <w:szCs w:val="21"/>
        </w:rPr>
        <w:t>译码表达式（</w:t>
      </w:r>
      <w:r w:rsidRPr="002B4D82">
        <w:rPr>
          <w:rFonts w:hint="eastAsia"/>
          <w:color w:val="000000"/>
          <w:szCs w:val="21"/>
        </w:rPr>
        <w:t>2</w:t>
      </w:r>
      <w:r w:rsidRPr="002B4D82">
        <w:rPr>
          <w:rFonts w:hint="eastAsia"/>
          <w:color w:val="000000"/>
          <w:szCs w:val="21"/>
        </w:rPr>
        <w:t>分）</w:t>
      </w: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  <w:r w:rsidRPr="002B4D82">
        <w:rPr>
          <w:rFonts w:hint="eastAsia"/>
          <w:color w:val="000000"/>
          <w:szCs w:val="21"/>
        </w:rPr>
        <w:t xml:space="preserve">* </w:t>
      </w:r>
      <w:r w:rsidRPr="002B4D82">
        <w:rPr>
          <w:rFonts w:hint="eastAsia"/>
          <w:color w:val="000000"/>
          <w:szCs w:val="21"/>
        </w:rPr>
        <w:t>电路图（</w:t>
      </w:r>
      <w:r w:rsidRPr="002B4D82">
        <w:rPr>
          <w:rFonts w:hint="eastAsia"/>
          <w:color w:val="000000"/>
          <w:szCs w:val="21"/>
        </w:rPr>
        <w:t>1</w:t>
      </w:r>
      <w:r w:rsidRPr="002B4D82">
        <w:rPr>
          <w:rFonts w:hint="eastAsia"/>
          <w:color w:val="000000"/>
          <w:szCs w:val="21"/>
        </w:rPr>
        <w:t>分）</w:t>
      </w:r>
    </w:p>
    <w:tbl>
      <w:tblPr>
        <w:tblW w:w="0" w:type="auto"/>
        <w:tblInd w:w="-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  <w:gridCol w:w="1371"/>
        <w:gridCol w:w="1371"/>
      </w:tblGrid>
      <w:tr w:rsidR="002B4D82" w:rsidRPr="002B4D82" w:rsidTr="00137F32">
        <w:trPr>
          <w:trHeight w:val="364"/>
        </w:trPr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PS</w:t>
            </w:r>
          </w:p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Q</w:t>
            </w:r>
            <w:r w:rsidRPr="002B4D82">
              <w:rPr>
                <w:rFonts w:hint="eastAsia"/>
                <w:color w:val="000000"/>
                <w:szCs w:val="21"/>
                <w:vertAlign w:val="subscript"/>
              </w:rPr>
              <w:t>1</w:t>
            </w:r>
            <w:r w:rsidRPr="002B4D82">
              <w:rPr>
                <w:rFonts w:hint="eastAsia"/>
                <w:color w:val="000000"/>
                <w:szCs w:val="21"/>
                <w:vertAlign w:val="superscript"/>
              </w:rPr>
              <w:t xml:space="preserve"> n</w:t>
            </w:r>
            <w:r w:rsidRPr="002B4D82">
              <w:rPr>
                <w:rFonts w:hint="eastAsia"/>
                <w:color w:val="000000"/>
                <w:szCs w:val="21"/>
              </w:rPr>
              <w:t>Q</w:t>
            </w:r>
            <w:r w:rsidRPr="002B4D82">
              <w:rPr>
                <w:rFonts w:hint="eastAsia"/>
                <w:color w:val="000000"/>
                <w:szCs w:val="21"/>
                <w:vertAlign w:val="subscript"/>
              </w:rPr>
              <w:t>0</w:t>
            </w:r>
            <w:r w:rsidRPr="002B4D82">
              <w:rPr>
                <w:rFonts w:hint="eastAsia"/>
                <w:color w:val="000000"/>
                <w:szCs w:val="21"/>
                <w:vertAlign w:val="superscript"/>
              </w:rPr>
              <w:t xml:space="preserve"> n</w:t>
            </w:r>
          </w:p>
        </w:tc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NS</w:t>
            </w:r>
          </w:p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Q</w:t>
            </w:r>
            <w:r w:rsidRPr="002B4D82">
              <w:rPr>
                <w:rFonts w:hint="eastAsia"/>
                <w:color w:val="000000"/>
                <w:szCs w:val="21"/>
                <w:vertAlign w:val="subscript"/>
              </w:rPr>
              <w:t>1</w:t>
            </w:r>
            <w:r w:rsidRPr="002B4D82">
              <w:rPr>
                <w:rFonts w:hint="eastAsia"/>
                <w:color w:val="000000"/>
                <w:szCs w:val="21"/>
                <w:vertAlign w:val="superscript"/>
              </w:rPr>
              <w:t xml:space="preserve"> n+1</w:t>
            </w:r>
            <w:r w:rsidRPr="002B4D82">
              <w:rPr>
                <w:rFonts w:hint="eastAsia"/>
                <w:color w:val="000000"/>
                <w:szCs w:val="21"/>
              </w:rPr>
              <w:t>Q</w:t>
            </w:r>
            <w:r w:rsidRPr="002B4D82">
              <w:rPr>
                <w:rFonts w:hint="eastAsia"/>
                <w:color w:val="000000"/>
                <w:szCs w:val="21"/>
                <w:vertAlign w:val="subscript"/>
              </w:rPr>
              <w:t>0</w:t>
            </w:r>
            <w:r w:rsidRPr="002B4D82">
              <w:rPr>
                <w:rFonts w:hint="eastAsia"/>
                <w:color w:val="000000"/>
                <w:szCs w:val="21"/>
                <w:vertAlign w:val="superscript"/>
              </w:rPr>
              <w:t xml:space="preserve"> n+1</w:t>
            </w:r>
          </w:p>
        </w:tc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转移条件</w:t>
            </w:r>
          </w:p>
        </w:tc>
      </w:tr>
      <w:tr w:rsidR="002B4D82" w:rsidRPr="002B4D82" w:rsidTr="00137F32">
        <w:trPr>
          <w:trHeight w:val="364"/>
        </w:trPr>
        <w:tc>
          <w:tcPr>
            <w:tcW w:w="1371" w:type="dxa"/>
            <w:vMerge w:val="restart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S0   0 0</w:t>
            </w:r>
          </w:p>
        </w:tc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0 1</w:t>
            </w:r>
          </w:p>
        </w:tc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noProof/>
                <w:color w:val="00000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45745</wp:posOffset>
                      </wp:positionH>
                      <wp:positionV relativeFrom="paragraph">
                        <wp:posOffset>34290</wp:posOffset>
                      </wp:positionV>
                      <wp:extent cx="228600" cy="0"/>
                      <wp:effectExtent l="8890" t="5080" r="10160" b="13970"/>
                      <wp:wrapNone/>
                      <wp:docPr id="42" name="直接箭头连接符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C26191" id="直接箭头连接符 42" o:spid="_x0000_s1026" type="#_x0000_t32" style="position:absolute;left:0;text-align:left;margin-left:19.35pt;margin-top:2.7pt;width:18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"/>
                  </w:pict>
                </mc:Fallback>
              </mc:AlternateContent>
            </w:r>
            <w:r w:rsidRPr="002B4D82">
              <w:rPr>
                <w:rFonts w:hint="eastAsia"/>
                <w:color w:val="000000"/>
                <w:szCs w:val="21"/>
              </w:rPr>
              <w:t>A&gt;B</w:t>
            </w:r>
          </w:p>
        </w:tc>
      </w:tr>
      <w:tr w:rsidR="002B4D82" w:rsidRPr="002B4D82" w:rsidTr="00137F32">
        <w:trPr>
          <w:trHeight w:val="364"/>
        </w:trPr>
        <w:tc>
          <w:tcPr>
            <w:tcW w:w="1371" w:type="dxa"/>
            <w:vMerge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</w:p>
        </w:tc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</w:p>
        </w:tc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A&gt;B</w:t>
            </w:r>
          </w:p>
        </w:tc>
      </w:tr>
      <w:tr w:rsidR="002B4D82" w:rsidRPr="002B4D82" w:rsidTr="00137F32">
        <w:trPr>
          <w:trHeight w:val="364"/>
        </w:trPr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S1   0 1</w:t>
            </w:r>
          </w:p>
        </w:tc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1 0</w:t>
            </w:r>
          </w:p>
        </w:tc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</w:p>
        </w:tc>
      </w:tr>
      <w:tr w:rsidR="002B4D82" w:rsidRPr="002B4D82" w:rsidTr="00137F32">
        <w:trPr>
          <w:trHeight w:val="364"/>
        </w:trPr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S2   1 0</w:t>
            </w:r>
          </w:p>
        </w:tc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1 1</w:t>
            </w:r>
          </w:p>
        </w:tc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</w:p>
        </w:tc>
      </w:tr>
      <w:tr w:rsidR="002B4D82" w:rsidRPr="002B4D82" w:rsidTr="00137F32">
        <w:trPr>
          <w:trHeight w:val="376"/>
        </w:trPr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2B4D82">
              <w:rPr>
                <w:rFonts w:hint="eastAsia"/>
                <w:color w:val="000000"/>
                <w:szCs w:val="21"/>
              </w:rPr>
              <w:t>S3   1 1</w:t>
            </w:r>
          </w:p>
        </w:tc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</w:p>
        </w:tc>
        <w:tc>
          <w:tcPr>
            <w:tcW w:w="1371" w:type="dxa"/>
            <w:vAlign w:val="center"/>
          </w:tcPr>
          <w:p w:rsidR="002B4D82" w:rsidRPr="002B4D82" w:rsidRDefault="002B4D82" w:rsidP="002B4D82">
            <w:pPr>
              <w:jc w:val="center"/>
              <w:rPr>
                <w:rFonts w:hint="eastAsia"/>
                <w:color w:val="000000"/>
                <w:szCs w:val="21"/>
              </w:rPr>
            </w:pPr>
          </w:p>
        </w:tc>
      </w:tr>
    </w:tbl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  <w:r w:rsidRPr="002B4D82">
        <w:rPr>
          <w:rFonts w:hAnsi="宋体"/>
          <w:bCs/>
          <w:color w:val="000000"/>
          <w:position w:val="-12"/>
          <w:szCs w:val="21"/>
        </w:rPr>
        <w:object w:dxaOrig="2200" w:dyaOrig="440">
          <v:shape id="_x0000_i1053" type="#_x0000_t75" style="width:83.7pt;height:18.75pt" o:ole="">
            <v:imagedata r:id="rId26" o:title=""/>
          </v:shape>
          <o:OLEObject Type="Embed" ProgID="Equation.3" ShapeID="_x0000_i1053" DrawAspect="Content" ObjectID="_1664130501" r:id="rId27"/>
        </w:object>
      </w:r>
      <w:r w:rsidRPr="002B4D82">
        <w:rPr>
          <w:rFonts w:hAnsi="宋体" w:hint="eastAsia"/>
          <w:bCs/>
          <w:color w:val="000000"/>
          <w:szCs w:val="21"/>
        </w:rPr>
        <w:t>=D1</w:t>
      </w: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  <w:r w:rsidRPr="002B4D82">
        <w:rPr>
          <w:rFonts w:hAnsi="宋体"/>
          <w:bCs/>
          <w:color w:val="000000"/>
          <w:position w:val="-12"/>
          <w:szCs w:val="21"/>
        </w:rPr>
        <w:object w:dxaOrig="2799" w:dyaOrig="420">
          <v:shape id="_x0000_i1054" type="#_x0000_t75" style="width:106.5pt;height:17.9pt" o:ole="">
            <v:imagedata r:id="rId28" o:title=""/>
          </v:shape>
          <o:OLEObject Type="Embed" ProgID="Equation.3" ShapeID="_x0000_i1054" DrawAspect="Content" ObjectID="_1664130502" r:id="rId29"/>
        </w:object>
      </w:r>
      <w:r w:rsidRPr="002B4D82">
        <w:rPr>
          <w:rFonts w:hAnsi="宋体" w:hint="eastAsia"/>
          <w:bCs/>
          <w:color w:val="000000"/>
          <w:szCs w:val="21"/>
        </w:rPr>
        <w:t>=D0</w:t>
      </w: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</w:p>
    <w:p w:rsidR="002B4D82" w:rsidRPr="002B4D82" w:rsidRDefault="002B4D82" w:rsidP="002B4D82">
      <w:pPr>
        <w:ind w:leftChars="-19" w:left="-40"/>
        <w:rPr>
          <w:rFonts w:hint="eastAsia"/>
          <w:color w:val="000000"/>
          <w:szCs w:val="21"/>
        </w:rPr>
      </w:pPr>
    </w:p>
    <w:p w:rsidR="002B4D82" w:rsidRPr="002B4D82" w:rsidRDefault="002B4D82" w:rsidP="002B4D82">
      <w:pPr>
        <w:rPr>
          <w:szCs w:val="20"/>
        </w:rPr>
      </w:pPr>
    </w:p>
    <w:p w:rsidR="002B4D82" w:rsidRPr="00D37F21" w:rsidRDefault="002B4D82" w:rsidP="00E653CB">
      <w:pPr>
        <w:jc w:val="left"/>
        <w:rPr>
          <w:rFonts w:hint="eastAsia"/>
        </w:rPr>
      </w:pPr>
    </w:p>
    <w:sectPr w:rsidR="002B4D82" w:rsidRPr="00D37F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65B57" w:rsidRDefault="00B65B57" w:rsidP="00734006">
      <w:r>
        <w:separator/>
      </w:r>
    </w:p>
  </w:endnote>
  <w:endnote w:type="continuationSeparator" w:id="0">
    <w:p w:rsidR="00B65B57" w:rsidRDefault="00B65B57" w:rsidP="007340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65B57" w:rsidRDefault="00B65B57" w:rsidP="00734006">
      <w:r>
        <w:separator/>
      </w:r>
    </w:p>
  </w:footnote>
  <w:footnote w:type="continuationSeparator" w:id="0">
    <w:p w:rsidR="00B65B57" w:rsidRDefault="00B65B57" w:rsidP="0073400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6206"/>
    <w:rsid w:val="00153223"/>
    <w:rsid w:val="00236A66"/>
    <w:rsid w:val="002A7E33"/>
    <w:rsid w:val="002B4CD9"/>
    <w:rsid w:val="002B4D82"/>
    <w:rsid w:val="002B72DD"/>
    <w:rsid w:val="00361373"/>
    <w:rsid w:val="003D0604"/>
    <w:rsid w:val="00500331"/>
    <w:rsid w:val="005359AC"/>
    <w:rsid w:val="00553AED"/>
    <w:rsid w:val="00591CCF"/>
    <w:rsid w:val="006035AE"/>
    <w:rsid w:val="00616206"/>
    <w:rsid w:val="00643C77"/>
    <w:rsid w:val="006741B8"/>
    <w:rsid w:val="006949F1"/>
    <w:rsid w:val="00715668"/>
    <w:rsid w:val="00734006"/>
    <w:rsid w:val="00827EED"/>
    <w:rsid w:val="008E4916"/>
    <w:rsid w:val="008F0E97"/>
    <w:rsid w:val="009112E5"/>
    <w:rsid w:val="00945698"/>
    <w:rsid w:val="00A0160E"/>
    <w:rsid w:val="00B53ED1"/>
    <w:rsid w:val="00B65B57"/>
    <w:rsid w:val="00C326CE"/>
    <w:rsid w:val="00CD53C3"/>
    <w:rsid w:val="00D344DD"/>
    <w:rsid w:val="00D37F21"/>
    <w:rsid w:val="00DB58D2"/>
    <w:rsid w:val="00DE343A"/>
    <w:rsid w:val="00E653CB"/>
    <w:rsid w:val="00E869C9"/>
    <w:rsid w:val="00F01CD3"/>
    <w:rsid w:val="00F3656A"/>
    <w:rsid w:val="00F61C21"/>
    <w:rsid w:val="00FD3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4F238F"/>
  <w15:docId w15:val="{EA16BC21-8992-4DAF-B5B9-A20563531C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1620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61C2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rsid w:val="00616206"/>
    <w:pPr>
      <w:ind w:firstLine="420"/>
    </w:pPr>
    <w:rPr>
      <w:szCs w:val="20"/>
    </w:rPr>
  </w:style>
  <w:style w:type="paragraph" w:styleId="a4">
    <w:name w:val="Plain Text"/>
    <w:basedOn w:val="a"/>
    <w:link w:val="a5"/>
    <w:rsid w:val="00616206"/>
    <w:rPr>
      <w:rFonts w:ascii="宋体" w:hAnsi="Courier New"/>
      <w:szCs w:val="20"/>
    </w:rPr>
  </w:style>
  <w:style w:type="character" w:customStyle="1" w:styleId="a5">
    <w:name w:val="纯文本 字符"/>
    <w:basedOn w:val="a0"/>
    <w:link w:val="a4"/>
    <w:rsid w:val="00616206"/>
    <w:rPr>
      <w:rFonts w:ascii="宋体" w:eastAsia="宋体" w:hAnsi="Courier New" w:cs="Times New Roman"/>
      <w:szCs w:val="20"/>
    </w:rPr>
  </w:style>
  <w:style w:type="paragraph" w:styleId="a6">
    <w:name w:val="Balloon Text"/>
    <w:basedOn w:val="a"/>
    <w:link w:val="a7"/>
    <w:uiPriority w:val="99"/>
    <w:semiHidden/>
    <w:unhideWhenUsed/>
    <w:rsid w:val="00616206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616206"/>
    <w:rPr>
      <w:rFonts w:ascii="Times New Roman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8E4916"/>
    <w:pPr>
      <w:ind w:firstLineChars="200" w:firstLine="420"/>
    </w:pPr>
  </w:style>
  <w:style w:type="table" w:styleId="a9">
    <w:name w:val="Table Grid"/>
    <w:basedOn w:val="a1"/>
    <w:uiPriority w:val="39"/>
    <w:rsid w:val="008E49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rmal (Web)"/>
    <w:basedOn w:val="a"/>
    <w:uiPriority w:val="99"/>
    <w:semiHidden/>
    <w:unhideWhenUsed/>
    <w:rsid w:val="009112E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b">
    <w:name w:val="header"/>
    <w:basedOn w:val="a"/>
    <w:link w:val="ac"/>
    <w:uiPriority w:val="99"/>
    <w:unhideWhenUsed/>
    <w:rsid w:val="007340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734006"/>
    <w:rPr>
      <w:rFonts w:ascii="Times New Roman" w:eastAsia="宋体" w:hAnsi="Times New Roman" w:cs="Times New Roman"/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7340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734006"/>
    <w:rPr>
      <w:rFonts w:ascii="Times New Roman" w:eastAsia="宋体" w:hAnsi="Times New Roman" w:cs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semiHidden/>
    <w:rsid w:val="00F61C21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8729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1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3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9.emf"/><Relationship Id="rId25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5</Pages>
  <Words>493</Words>
  <Characters>2815</Characters>
  <Application>Microsoft Office Word</Application>
  <DocSecurity>0</DocSecurity>
  <Lines>23</Lines>
  <Paragraphs>6</Paragraphs>
  <ScaleCrop>false</ScaleCrop>
  <Company/>
  <LinksUpToDate>false</LinksUpToDate>
  <CharactersWithSpaces>3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fangw</cp:lastModifiedBy>
  <cp:revision>26</cp:revision>
  <dcterms:created xsi:type="dcterms:W3CDTF">2020-10-13T12:31:00Z</dcterms:created>
  <dcterms:modified xsi:type="dcterms:W3CDTF">2020-10-13T13:36:00Z</dcterms:modified>
</cp:coreProperties>
</file>